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531B4" w14:textId="77777777" w:rsidR="005509A1" w:rsidRPr="00C474DA" w:rsidRDefault="005509A1" w:rsidP="005509A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474DA">
        <w:rPr>
          <w:rFonts w:ascii="Palatino Linotype" w:hAnsi="Palatino Linotype"/>
          <w:b/>
          <w:color w:val="0000FF"/>
          <w:sz w:val="24"/>
          <w:szCs w:val="24"/>
        </w:rPr>
        <w:t>3. TÍNH CHẤT ĐƯỜNG PHÂN GIÁC CỦA TAM GIÁC</w:t>
      </w:r>
    </w:p>
    <w:p w14:paraId="0BF0C5FF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C474DA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2EE88800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sym w:font="Wingdings" w:char="F09F"/>
      </w:r>
      <w:r w:rsidRPr="00C474DA">
        <w:rPr>
          <w:rFonts w:ascii="Palatino Linotype" w:hAnsi="Palatino Linotype"/>
          <w:sz w:val="24"/>
          <w:szCs w:val="24"/>
        </w:rPr>
        <w:t xml:space="preserve"> </w:t>
      </w:r>
      <w:r w:rsidRPr="00C474DA">
        <w:rPr>
          <w:rFonts w:ascii="Palatino Linotype" w:hAnsi="Palatino Linotype"/>
          <w:i/>
          <w:sz w:val="24"/>
          <w:szCs w:val="24"/>
        </w:rPr>
        <w:t>Định lý: Trong tam giác, đường phân giác của một góc chia cạnh đối diện thành hai đoạn thẳng tỉ lệ với hai cạnh kề hai đoạn ấy.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3969"/>
      </w:tblGrid>
      <w:tr w:rsidR="005509A1" w:rsidRPr="00C474DA" w14:paraId="346A2ED6" w14:textId="77777777" w:rsidTr="00A43E50">
        <w:tc>
          <w:tcPr>
            <w:tcW w:w="5812" w:type="dxa"/>
          </w:tcPr>
          <w:p w14:paraId="29B642F7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20" w:dyaOrig="260" w14:anchorId="35033F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3.5pt" o:ole="">
                  <v:imagedata r:id="rId4" o:title=""/>
                </v:shape>
                <o:OLEObject Type="Embed" ProgID="Equation.DSMT4" ShapeID="_x0000_i1025" DrawAspect="Content" ObjectID="_1673703073" r:id="rId5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là phân giác trong của </w:t>
            </w:r>
            <w:r w:rsidRPr="00C474D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 w14:anchorId="58A34B05">
                <v:shape id="_x0000_i1026" type="#_x0000_t75" style="width:34.5pt;height:13.5pt" o:ole="">
                  <v:imagedata r:id="rId6" o:title=""/>
                </v:shape>
                <o:OLEObject Type="Embed" ProgID="Equation.DSMT4" ShapeID="_x0000_i1026" DrawAspect="Content" ObjectID="_1673703074" r:id="rId7"/>
              </w:object>
            </w:r>
            <w:r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60" w14:anchorId="0B81F668">
                <v:shape id="_x0000_i1027" type="#_x0000_t75" style="width:73.5pt;height:33pt" o:ole="">
                  <v:imagedata r:id="rId8" o:title=""/>
                </v:shape>
                <o:OLEObject Type="Embed" ProgID="Equation.DSMT4" ShapeID="_x0000_i1027" DrawAspect="Content" ObjectID="_1673703075" r:id="rId9"/>
              </w:object>
            </w:r>
          </w:p>
          <w:p w14:paraId="5033C4D6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Tính chất trên vẫn đúng với phân giác ngoài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 w14:anchorId="13D6A35D">
                <v:shape id="_x0000_i1028" type="#_x0000_t75" style="width:21pt;height:13.5pt" o:ole="">
                  <v:imagedata r:id="rId10" o:title=""/>
                </v:shape>
                <o:OLEObject Type="Embed" ProgID="Equation.DSMT4" ShapeID="_x0000_i1028" DrawAspect="Content" ObjectID="_1673703076" r:id="rId11"/>
              </w:object>
            </w:r>
          </w:p>
          <w:p w14:paraId="6D132E0A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80" w:dyaOrig="260" w14:anchorId="2C45E760">
                <v:shape id="_x0000_i1029" type="#_x0000_t75" style="width:39pt;height:12pt" o:ole="">
                  <v:imagedata r:id="rId12" o:title=""/>
                </v:shape>
                <o:OLEObject Type="Embed" ProgID="Equation.DSMT4" ShapeID="_x0000_i1029" DrawAspect="Content" ObjectID="_1673703077" r:id="rId13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không cân ở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260" w14:anchorId="10CA1762">
                <v:shape id="_x0000_i1030" type="#_x0000_t75" style="width:10.5pt;height:13.5pt" o:ole="">
                  <v:imagedata r:id="rId14" o:title=""/>
                </v:shape>
                <o:OLEObject Type="Embed" ProgID="Equation.DSMT4" ShapeID="_x0000_i1030" DrawAspect="Content" ObjectID="_1673703078" r:id="rId15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60" w14:anchorId="33EFC559">
                <v:shape id="_x0000_i1031" type="#_x0000_t75" style="width:61.5pt;height:33pt" o:ole="">
                  <v:imagedata r:id="rId16" o:title=""/>
                </v:shape>
                <o:OLEObject Type="Embed" ProgID="Equation.DSMT4" ShapeID="_x0000_i1031" DrawAspect="Content" ObjectID="_1673703079" r:id="rId17"/>
              </w:object>
            </w:r>
          </w:p>
        </w:tc>
        <w:tc>
          <w:tcPr>
            <w:tcW w:w="3969" w:type="dxa"/>
          </w:tcPr>
          <w:p w14:paraId="13DA2FD8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F42E071" wp14:editId="53A93A46">
                  <wp:extent cx="2361063" cy="1246292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426" cy="1269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939883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 BÀI TẬP</w:t>
      </w:r>
    </w:p>
    <w:p w14:paraId="014ED274" w14:textId="77777777" w:rsidR="005509A1" w:rsidRPr="004C396E" w:rsidRDefault="005509A1" w:rsidP="005509A1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Tính độ dài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200" w:dyaOrig="220" w14:anchorId="1072AA65">
          <v:shape id="_x0000_i1032" type="#_x0000_t75" style="width:10.5pt;height:10.5pt" o:ole="">
            <v:imagedata r:id="rId19" o:title=""/>
          </v:shape>
          <o:OLEObject Type="Embed" ProgID="Equation.DSMT4" ShapeID="_x0000_i1032" DrawAspect="Content" ObjectID="_1673703080" r:id="rId2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20" w:dyaOrig="260" w14:anchorId="19FFADF9">
          <v:shape id="_x0000_i1033" type="#_x0000_t75" style="width:10.5pt;height:13.5pt" o:ole="">
            <v:imagedata r:id="rId21" o:title=""/>
          </v:shape>
          <o:OLEObject Type="Embed" ProgID="Equation.DSMT4" ShapeID="_x0000_i1033" DrawAspect="Content" ObjectID="_1673703081" r:id="rId22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trong các hình vẽ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4"/>
        <w:gridCol w:w="5286"/>
      </w:tblGrid>
      <w:tr w:rsidR="005509A1" w:rsidRPr="00C474DA" w14:paraId="6D3E350C" w14:textId="77777777" w:rsidTr="00A43E50">
        <w:trPr>
          <w:jc w:val="center"/>
        </w:trPr>
        <w:tc>
          <w:tcPr>
            <w:tcW w:w="4126" w:type="dxa"/>
          </w:tcPr>
          <w:p w14:paraId="47EC5F17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1E2D6680" wp14:editId="25843288">
                  <wp:extent cx="1608083" cy="138557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434" cy="1393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08E2FA" w14:textId="77777777" w:rsidR="005509A1" w:rsidRPr="004C396E" w:rsidRDefault="005509A1" w:rsidP="00A43E50">
            <w:pPr>
              <w:jc w:val="center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5342" w:type="dxa"/>
          </w:tcPr>
          <w:p w14:paraId="39F86C29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14:paraId="0A5A247C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181D719" wp14:editId="5446D246">
                  <wp:extent cx="2301765" cy="1098081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98" cy="1100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365661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</w:p>
          <w:p w14:paraId="229C9CF5" w14:textId="77777777" w:rsidR="005509A1" w:rsidRPr="004C396E" w:rsidRDefault="005509A1" w:rsidP="00A43E50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  <w:t>Hình 2</w:t>
            </w:r>
          </w:p>
        </w:tc>
      </w:tr>
    </w:tbl>
    <w:p w14:paraId="06860998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Cho tam giác </w:t>
      </w:r>
      <w:r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620" w:dyaOrig="260" w14:anchorId="00C1F5AA">
          <v:shape id="_x0000_i1034" type="#_x0000_t75" style="width:31.5pt;height:13.5pt" o:ole="">
            <v:imagedata r:id="rId25" o:title=""/>
          </v:shape>
          <o:OLEObject Type="Embed" ProgID="Equation.DSMT4" ShapeID="_x0000_i1034" DrawAspect="Content" ObjectID="_1673703082" r:id="rId26"/>
        </w:objec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 có </w:t>
      </w:r>
      <w:r w:rsidRPr="00C474DA">
        <w:rPr>
          <w:rFonts w:ascii="Palatino Linotype" w:hAnsi="Palatino Linotype"/>
          <w:position w:val="-10"/>
          <w:sz w:val="24"/>
          <w:szCs w:val="24"/>
          <w:lang w:val="nb-NO"/>
        </w:rPr>
        <w:object w:dxaOrig="3500" w:dyaOrig="320" w14:anchorId="2BFA23D2">
          <v:shape id="_x0000_i1035" type="#_x0000_t75" style="width:175.5pt;height:15pt" o:ole="">
            <v:imagedata r:id="rId27" o:title=""/>
          </v:shape>
          <o:OLEObject Type="Embed" ProgID="Equation.DSMT4" ShapeID="_x0000_i1035" DrawAspect="Content" ObjectID="_1673703083" r:id="rId28"/>
        </w:objec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 các đường phân giác </w:t>
      </w:r>
      <w:r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40" w:dyaOrig="260" w14:anchorId="363CF772">
          <v:shape id="_x0000_i1036" type="#_x0000_t75" style="width:22.5pt;height:13.5pt" o:ole="">
            <v:imagedata r:id="rId29" o:title=""/>
          </v:shape>
          <o:OLEObject Type="Embed" ProgID="Equation.DSMT4" ShapeID="_x0000_i1036" DrawAspect="Content" ObjectID="_1673703084" r:id="rId30"/>
        </w:objec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 và </w:t>
      </w:r>
      <w:r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00" w:dyaOrig="260" w14:anchorId="5BEDB2AE">
          <v:shape id="_x0000_i1037" type="#_x0000_t75" style="width:21pt;height:13.5pt" o:ole="">
            <v:imagedata r:id="rId31" o:title=""/>
          </v:shape>
          <o:OLEObject Type="Embed" ProgID="Equation.DSMT4" ShapeID="_x0000_i1037" DrawAspect="Content" ObjectID="_1673703085" r:id="rId32"/>
        </w:objec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 cắt nhau ở </w:t>
      </w:r>
      <w:r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240" w:dyaOrig="260" w14:anchorId="48ECB2B3">
          <v:shape id="_x0000_i1038" type="#_x0000_t75" style="width:12pt;height:13.5pt" o:ole="">
            <v:imagedata r:id="rId33" o:title=""/>
          </v:shape>
          <o:OLEObject Type="Embed" ProgID="Equation.DSMT4" ShapeID="_x0000_i1038" DrawAspect="Content" ObjectID="_1673703086" r:id="rId34"/>
        </w:object>
      </w:r>
      <w:r w:rsidRPr="00C474DA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p w14:paraId="5F2AC5FD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40" w:dyaOrig="320" w14:anchorId="3B904FAD">
          <v:shape id="_x0000_i1039" type="#_x0000_t75" style="width:46.5pt;height:15pt" o:ole="">
            <v:imagedata r:id="rId35" o:title=""/>
          </v:shape>
          <o:OLEObject Type="Embed" ProgID="Equation.DSMT4" ShapeID="_x0000_i1039" DrawAspect="Content" ObjectID="_1673703087" r:id="rId36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06FA567A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b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00" w:dyaOrig="320" w14:anchorId="2A4D60BD">
          <v:shape id="_x0000_i1040" type="#_x0000_t75" style="width:45pt;height:15pt" o:ole="">
            <v:imagedata r:id="rId37" o:title=""/>
          </v:shape>
          <o:OLEObject Type="Embed" ProgID="Equation.DSMT4" ShapeID="_x0000_i1040" DrawAspect="Content" ObjectID="_1673703088" r:id="rId3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4CD43872" w14:textId="77777777" w:rsidR="005509A1" w:rsidRPr="004C396E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474DA">
        <w:rPr>
          <w:rFonts w:ascii="Palatino Linotype" w:hAnsi="Palatino Linotype"/>
          <w:sz w:val="24"/>
          <w:szCs w:val="24"/>
        </w:rPr>
        <w:t xml:space="preserve">Cho tam giác cân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260" w14:anchorId="7584F1AC">
          <v:shape id="_x0000_i1041" type="#_x0000_t75" style="width:31.5pt;height:13.5pt" o:ole="">
            <v:imagedata r:id="rId39" o:title=""/>
          </v:shape>
          <o:OLEObject Type="Embed" ProgID="Equation.DSMT4" ShapeID="_x0000_i1041" DrawAspect="Content" ObjectID="_1673703089" r:id="rId40"/>
        </w:object>
      </w:r>
      <w:r w:rsidRPr="00C474DA">
        <w:rPr>
          <w:rFonts w:ascii="Palatino Linotype" w:hAnsi="Palatino Linotype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120" w:dyaOrig="260" w14:anchorId="08384A79">
          <v:shape id="_x0000_i1042" type="#_x0000_t75" style="width:55.5pt;height:13.5pt" o:ole="">
            <v:imagedata r:id="rId41" o:title=""/>
          </v:shape>
          <o:OLEObject Type="Embed" ProgID="Equation.DSMT4" ShapeID="_x0000_i1042" DrawAspect="Content" ObjectID="_1673703090" r:id="rId42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40" w:dyaOrig="260" w14:anchorId="728DC883">
          <v:shape id="_x0000_i1043" type="#_x0000_t75" style="width:12pt;height:13.5pt" o:ole="">
            <v:imagedata r:id="rId43" o:title=""/>
          </v:shape>
          <o:OLEObject Type="Embed" ProgID="Equation.DSMT4" ShapeID="_x0000_i1043" DrawAspect="Content" ObjectID="_1673703091" r:id="rId44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40" w:dyaOrig="260" w14:anchorId="44525183">
          <v:shape id="_x0000_i1044" type="#_x0000_t75" style="width:22.5pt;height:13.5pt" o:ole="">
            <v:imagedata r:id="rId45" o:title=""/>
          </v:shape>
          <o:OLEObject Type="Embed" ProgID="Equation.DSMT4" ShapeID="_x0000_i1044" DrawAspect="Content" ObjectID="_1673703092" r:id="rId46"/>
        </w:object>
      </w:r>
      <w:r w:rsidRPr="00C474DA">
        <w:rPr>
          <w:rFonts w:ascii="Palatino Linotype" w:hAnsi="Palatino Linotype"/>
          <w:sz w:val="24"/>
          <w:szCs w:val="24"/>
        </w:rPr>
        <w:t xml:space="preserve"> tạ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360" w:dyaOrig="320" w14:anchorId="250DD540">
          <v:shape id="_x0000_i1045" type="#_x0000_t75" style="width:18pt;height:15pt" o:ole="">
            <v:imagedata r:id="rId47" o:title=""/>
          </v:shape>
          <o:OLEObject Type="Embed" ProgID="Equation.DSMT4" ShapeID="_x0000_i1045" DrawAspect="Content" ObjectID="_1673703093" r:id="rId48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 w14:anchorId="1EBAB6BE">
          <v:shape id="_x0000_i1046" type="#_x0000_t75" style="width:13.5pt;height:13.5pt" o:ole="">
            <v:imagedata r:id="rId49" o:title=""/>
          </v:shape>
          <o:OLEObject Type="Embed" ProgID="Equation.DSMT4" ShapeID="_x0000_i1046" DrawAspect="Content" ObjectID="_1673703094" r:id="rId50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7C015D3A">
          <v:shape id="_x0000_i1047" type="#_x0000_t75" style="width:21pt;height:13.5pt" o:ole="">
            <v:imagedata r:id="rId51" o:title=""/>
          </v:shape>
          <o:OLEObject Type="Embed" ProgID="Equation.DSMT4" ShapeID="_x0000_i1047" DrawAspect="Content" ObjectID="_1673703095" r:id="rId52"/>
        </w:object>
      </w:r>
      <w:r w:rsidRPr="00C474DA">
        <w:rPr>
          <w:rFonts w:ascii="Palatino Linotype" w:hAnsi="Palatino Linotype"/>
          <w:sz w:val="24"/>
          <w:szCs w:val="24"/>
        </w:rPr>
        <w:t xml:space="preserve">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20" w:dyaOrig="260" w14:anchorId="5B6281D7">
          <v:shape id="_x0000_i1048" type="#_x0000_t75" style="width:15pt;height:13.5pt" o:ole="">
            <v:imagedata r:id="rId53" o:title=""/>
          </v:shape>
          <o:OLEObject Type="Embed" ProgID="Equation.DSMT4" ShapeID="_x0000_i1048" DrawAspect="Content" ObjectID="_1673703096" r:id="rId54"/>
        </w:object>
      </w:r>
      <w:r w:rsidRPr="00C474DA">
        <w:rPr>
          <w:rFonts w:ascii="Palatino Linotype" w:hAnsi="Palatino Linotype"/>
          <w:sz w:val="24"/>
          <w:szCs w:val="24"/>
        </w:rPr>
        <w:t xml:space="preserve"> Chứng minh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99" w:dyaOrig="260" w14:anchorId="6D1BF40A">
          <v:shape id="_x0000_i1049" type="#_x0000_t75" style="width:25.5pt;height:13.5pt" o:ole="">
            <v:imagedata r:id="rId55" o:title=""/>
          </v:shape>
          <o:OLEObject Type="Embed" ProgID="Equation.DSMT4" ShapeID="_x0000_i1049" DrawAspect="Content" ObjectID="_1673703097" r:id="rId56"/>
        </w:object>
      </w:r>
      <w:r w:rsidRPr="00C474DA">
        <w:rPr>
          <w:rFonts w:ascii="Palatino Linotype" w:hAnsi="Palatino Linotype"/>
          <w:sz w:val="24"/>
          <w:szCs w:val="24"/>
        </w:rPr>
        <w:t xml:space="preserve"> //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99" w:dyaOrig="260" w14:anchorId="646E02CA">
          <v:shape id="_x0000_i1050" type="#_x0000_t75" style="width:25.5pt;height:13.5pt" o:ole="">
            <v:imagedata r:id="rId57" o:title=""/>
          </v:shape>
          <o:OLEObject Type="Embed" ProgID="Equation.DSMT4" ShapeID="_x0000_i1050" DrawAspect="Content" ObjectID="_1673703098" r:id="rId5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04865B1D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6B6DF398">
          <v:shape id="_x0000_i1051" type="#_x0000_t75" style="width:34.5pt;height:13.5pt" o:ole="">
            <v:imagedata r:id="rId59" o:title=""/>
          </v:shape>
          <o:OLEObject Type="Embed" ProgID="Equation.DSMT4" ShapeID="_x0000_i1051" DrawAspect="Content" ObjectID="_1673703099" r:id="rId6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 w14:anchorId="742703DA">
          <v:shape id="_x0000_i1052" type="#_x0000_t75" style="width:21pt;height:13.5pt" o:ole="">
            <v:imagedata r:id="rId61" o:title=""/>
          </v:shape>
          <o:OLEObject Type="Embed" ProgID="Equation.DSMT4" ShapeID="_x0000_i1052" DrawAspect="Content" ObjectID="_1673703100" r:id="rId62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 w14:anchorId="17CBC94B">
          <v:shape id="_x0000_i1053" type="#_x0000_t75" style="width:19.5pt;height:13.5pt" o:ole="">
            <v:imagedata r:id="rId63" o:title=""/>
          </v:shape>
          <o:OLEObject Type="Embed" ProgID="Equation.DSMT4" ShapeID="_x0000_i1053" DrawAspect="Content" ObjectID="_1673703101" r:id="rId64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 w14:anchorId="7FF608E6">
          <v:shape id="_x0000_i1054" type="#_x0000_t75" style="width:19.5pt;height:13.5pt" o:ole="">
            <v:imagedata r:id="rId65" o:title=""/>
          </v:shape>
          <o:OLEObject Type="Embed" ProgID="Equation.DSMT4" ShapeID="_x0000_i1054" DrawAspect="Content" ObjectID="_1673703102" r:id="rId66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các đường phân giác. 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ứng minh rằng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020" w:dyaOrig="660" w14:anchorId="1CC06AC6">
          <v:shape id="_x0000_i1055" type="#_x0000_t75" style="width:102pt;height:33pt" o:ole="">
            <v:imagedata r:id="rId67" o:title=""/>
          </v:shape>
          <o:OLEObject Type="Embed" ProgID="Equation.DSMT4" ShapeID="_x0000_i1055" DrawAspect="Content" ObjectID="_1673703103" r:id="rId68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31621804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hình bình hành ABCD.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360" w14:anchorId="1CCCF44A">
          <v:shape id="_x0000_i1056" type="#_x0000_t75" style="width:13.5pt;height:18pt" o:ole="">
            <v:imagedata r:id="rId69" o:title=""/>
          </v:shape>
          <o:OLEObject Type="Embed" ProgID="Equation.DSMT4" ShapeID="_x0000_i1056" DrawAspect="Content" ObjectID="_1673703104" r:id="rId70"/>
        </w:object>
      </w:r>
      <w:r w:rsidRPr="00C474DA">
        <w:rPr>
          <w:rFonts w:ascii="Palatino Linotype" w:hAnsi="Palatino Linotype"/>
          <w:sz w:val="24"/>
          <w:szCs w:val="24"/>
        </w:rPr>
        <w:t xml:space="preserve"> 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360" w14:anchorId="7DC483DC">
          <v:shape id="_x0000_i1057" type="#_x0000_t75" style="width:13.5pt;height:18pt" o:ole="">
            <v:imagedata r:id="rId71" o:title=""/>
          </v:shape>
          <o:OLEObject Type="Embed" ProgID="Equation.DSMT4" ShapeID="_x0000_i1057" DrawAspect="Content" ObjectID="_1673703105" r:id="rId72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các đường chéo BD và AC lần lượt tại M và N. Chứng minh: MN song song với AD.</w:t>
      </w:r>
    </w:p>
    <w:p w14:paraId="1B4018F0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77038BF9">
          <v:shape id="_x0000_i1058" type="#_x0000_t75" style="width:36pt;height:13.5pt" o:ole="">
            <v:imagedata r:id="rId73" o:title=""/>
          </v:shape>
          <o:OLEObject Type="Embed" ProgID="Equation.DSMT4" ShapeID="_x0000_i1058" DrawAspect="Content" ObjectID="_1673703106" r:id="rId74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 w14:anchorId="5E1DD5CD">
          <v:shape id="_x0000_i1059" type="#_x0000_t75" style="width:21pt;height:13.5pt" o:ole="">
            <v:imagedata r:id="rId75" o:title=""/>
          </v:shape>
          <o:OLEObject Type="Embed" ProgID="Equation.DSMT4" ShapeID="_x0000_i1059" DrawAspect="Content" ObjectID="_1673703107" r:id="rId76"/>
        </w:object>
      </w:r>
      <w:r w:rsidRPr="00C474DA">
        <w:rPr>
          <w:rFonts w:ascii="Palatino Linotype" w:hAnsi="Palatino Linotype"/>
          <w:sz w:val="24"/>
          <w:szCs w:val="24"/>
        </w:rPr>
        <w:t>, biết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1880" w:dyaOrig="320" w14:anchorId="39A00D8A">
          <v:shape id="_x0000_i1060" type="#_x0000_t75" style="width:94.5pt;height:16.5pt" o:ole="">
            <v:imagedata r:id="rId77" o:title=""/>
          </v:shape>
          <o:OLEObject Type="Embed" ProgID="Equation.DSMT4" ShapeID="_x0000_i1060" DrawAspect="Content" ObjectID="_1673703108" r:id="rId78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05096D9B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tỉ số diện tích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 w14:anchorId="4C342878">
          <v:shape id="_x0000_i1061" type="#_x0000_t75" style="width:36pt;height:13.5pt" o:ole="">
            <v:imagedata r:id="rId79" o:title=""/>
          </v:shape>
          <o:OLEObject Type="Embed" ProgID="Equation.DSMT4" ShapeID="_x0000_i1061" DrawAspect="Content" ObjectID="_1673703109" r:id="rId8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40" w:dyaOrig="279" w14:anchorId="08016C6C">
          <v:shape id="_x0000_i1062" type="#_x0000_t75" style="width:36pt;height:13.5pt" o:ole="">
            <v:imagedata r:id="rId81" o:title=""/>
          </v:shape>
          <o:OLEObject Type="Embed" ProgID="Equation.DSMT4" ShapeID="_x0000_i1062" DrawAspect="Content" ObjectID="_1673703110" r:id="rId82"/>
        </w:object>
      </w:r>
      <w:r w:rsidRPr="00C474DA">
        <w:rPr>
          <w:rFonts w:ascii="Palatino Linotype" w:hAnsi="Palatino Linotype"/>
          <w:sz w:val="24"/>
          <w:szCs w:val="24"/>
        </w:rPr>
        <w:t xml:space="preserve">the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00" w14:anchorId="39A92322">
          <v:shape id="_x0000_i1063" type="#_x0000_t75" style="width:13.5pt;height:9pt" o:ole="">
            <v:imagedata r:id="rId83" o:title=""/>
          </v:shape>
          <o:OLEObject Type="Embed" ProgID="Equation.DSMT4" ShapeID="_x0000_i1063" DrawAspect="Content" ObjectID="_1673703111" r:id="rId8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00" w:dyaOrig="200" w14:anchorId="28B59629">
          <v:shape id="_x0000_i1064" type="#_x0000_t75" style="width:9pt;height:9pt" o:ole="">
            <v:imagedata r:id="rId85" o:title=""/>
          </v:shape>
          <o:OLEObject Type="Embed" ProgID="Equation.DSMT4" ShapeID="_x0000_i1064" DrawAspect="Content" ObjectID="_1673703112" r:id="rId86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55BE928C" w14:textId="77777777" w:rsidR="005509A1" w:rsidRPr="004C396E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594E6F52">
          <v:shape id="_x0000_i1065" type="#_x0000_t75" style="width:21pt;height:13.5pt" o:ole="">
            <v:imagedata r:id="rId87" o:title=""/>
          </v:shape>
          <o:OLEObject Type="Embed" ProgID="Equation.DSMT4" ShapeID="_x0000_i1065" DrawAspect="Content" ObjectID="_1673703113" r:id="rId88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 w14:anchorId="3111811F">
          <v:shape id="_x0000_i1066" type="#_x0000_t75" style="width:36pt;height:13.5pt" o:ole="">
            <v:imagedata r:id="rId89" o:title=""/>
          </v:shape>
          <o:OLEObject Type="Embed" ProgID="Equation.DSMT4" ShapeID="_x0000_i1066" DrawAspect="Content" ObjectID="_1673703114" r:id="rId9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 w14:anchorId="07933E0F">
          <v:shape id="_x0000_i1067" type="#_x0000_t75" style="width:19.5pt;height:13.5pt" o:ole="">
            <v:imagedata r:id="rId91" o:title=""/>
          </v:shape>
          <o:OLEObject Type="Embed" ProgID="Equation.DSMT4" ShapeID="_x0000_i1067" DrawAspect="Content" ObjectID="_1673703115" r:id="rId92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36C076FA">
          <v:shape id="_x0000_i1068" type="#_x0000_t75" style="width:36pt;height:13.5pt" o:ole="">
            <v:imagedata r:id="rId93" o:title=""/>
          </v:shape>
          <o:OLEObject Type="Embed" ProgID="Equation.DSMT4" ShapeID="_x0000_i1068" DrawAspect="Content" ObjectID="_1673703116" r:id="rId94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: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59" w:dyaOrig="260" w14:anchorId="10A13123">
          <v:shape id="_x0000_i1069" type="#_x0000_t75" style="width:133.5pt;height:12pt" o:ole="">
            <v:imagedata r:id="rId95" o:title=""/>
          </v:shape>
          <o:OLEObject Type="Embed" ProgID="Equation.DSMT4" ShapeID="_x0000_i1069" DrawAspect="Content" ObjectID="_1673703117" r:id="rId96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0B08EA64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12E6B6CD">
          <v:shape id="_x0000_i1070" type="#_x0000_t75" style="width:36pt;height:13.5pt" o:ole="">
            <v:imagedata r:id="rId73" o:title=""/>
          </v:shape>
          <o:OLEObject Type="Embed" ProgID="Equation.DSMT4" ShapeID="_x0000_i1070" DrawAspect="Content" ObjectID="_1673703118" r:id="rId97"/>
        </w:object>
      </w:r>
      <w:r w:rsidRPr="00C474DA">
        <w:rPr>
          <w:rFonts w:ascii="Palatino Linotype" w:hAnsi="Palatino Linotype"/>
          <w:sz w:val="24"/>
          <w:szCs w:val="24"/>
        </w:rPr>
        <w:t xml:space="preserve">, trung tuyến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 w14:anchorId="37FF9AF5">
          <v:shape id="_x0000_i1071" type="#_x0000_t75" style="width:22.5pt;height:13.5pt" o:ole="">
            <v:imagedata r:id="rId98" o:title=""/>
          </v:shape>
          <o:OLEObject Type="Embed" ProgID="Equation.DSMT4" ShapeID="_x0000_i1071" DrawAspect="Content" ObjectID="_1673703119" r:id="rId99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 w14:anchorId="63E88397">
          <v:shape id="_x0000_i1072" type="#_x0000_t75" style="width:31.5pt;height:16.5pt" o:ole="">
            <v:imagedata r:id="rId100" o:title=""/>
          </v:shape>
          <o:OLEObject Type="Embed" ProgID="Equation.DSMT4" ShapeID="_x0000_i1072" DrawAspect="Content" ObjectID="_1673703120" r:id="rId101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6A0D28D8">
          <v:shape id="_x0000_i1073" type="#_x0000_t75" style="width:21pt;height:13.5pt" o:ole="">
            <v:imagedata r:id="rId102" o:title=""/>
          </v:shape>
          <o:OLEObject Type="Embed" ProgID="Equation.DSMT4" ShapeID="_x0000_i1073" DrawAspect="Content" ObjectID="_1673703121" r:id="rId103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 w14:anchorId="15E4E361">
          <v:shape id="_x0000_i1074" type="#_x0000_t75" style="width:13.5pt;height:13.5pt" o:ole="">
            <v:imagedata r:id="rId104" o:title=""/>
          </v:shape>
          <o:OLEObject Type="Embed" ProgID="Equation.DSMT4" ShapeID="_x0000_i1074" DrawAspect="Content" ObjectID="_1673703122" r:id="rId105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 w14:anchorId="08F3ABDA">
          <v:shape id="_x0000_i1075" type="#_x0000_t75" style="width:31.5pt;height:18pt" o:ole="">
            <v:imagedata r:id="rId106" o:title=""/>
          </v:shape>
          <o:OLEObject Type="Embed" ProgID="Equation.DSMT4" ShapeID="_x0000_i1075" DrawAspect="Content" ObjectID="_1673703123" r:id="rId107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 w14:anchorId="071472BC">
          <v:shape id="_x0000_i1076" type="#_x0000_t75" style="width:21pt;height:13.5pt" o:ole="">
            <v:imagedata r:id="rId108" o:title=""/>
          </v:shape>
          <o:OLEObject Type="Embed" ProgID="Equation.DSMT4" ShapeID="_x0000_i1076" DrawAspect="Content" ObjectID="_1673703124" r:id="rId109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20" w:dyaOrig="260" w14:anchorId="3682540A">
          <v:shape id="_x0000_i1077" type="#_x0000_t75" style="width:10.5pt;height:13.5pt" o:ole="">
            <v:imagedata r:id="rId110" o:title=""/>
          </v:shape>
          <o:OLEObject Type="Embed" ProgID="Equation.DSMT4" ShapeID="_x0000_i1077" DrawAspect="Content" ObjectID="_1673703125" r:id="rId111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7014B686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lastRenderedPageBreak/>
        <w:t xml:space="preserve">a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40DED0E2">
          <v:shape id="_x0000_i1078" type="#_x0000_t75" style="width:46.5pt;height:13.5pt" o:ole="">
            <v:imagedata r:id="rId112" o:title=""/>
          </v:shape>
          <o:OLEObject Type="Embed" ProgID="Equation.DSMT4" ShapeID="_x0000_i1078" DrawAspect="Content" ObjectID="_1673703126" r:id="rId113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65AB155C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Gọ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60" w:dyaOrig="260" w14:anchorId="3F00525B">
          <v:shape id="_x0000_i1079" type="#_x0000_t75" style="width:9pt;height:13.5pt" o:ole="">
            <v:imagedata r:id="rId114" o:title=""/>
          </v:shape>
          <o:OLEObject Type="Embed" ProgID="Equation.DSMT4" ShapeID="_x0000_i1079" DrawAspect="Content" ObjectID="_1673703127" r:id="rId115"/>
        </w:object>
      </w:r>
      <w:r w:rsidRPr="00C474DA">
        <w:rPr>
          <w:rFonts w:ascii="Palatino Linotype" w:hAnsi="Palatino Linotype"/>
          <w:sz w:val="24"/>
          <w:szCs w:val="24"/>
        </w:rPr>
        <w:t xml:space="preserve">là giao điểm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 w14:anchorId="0A644840">
          <v:shape id="_x0000_i1080" type="#_x0000_t75" style="width:22.5pt;height:13.5pt" o:ole="">
            <v:imagedata r:id="rId116" o:title=""/>
          </v:shape>
          <o:OLEObject Type="Embed" ProgID="Equation.DSMT4" ShapeID="_x0000_i1080" DrawAspect="Content" ObjectID="_1673703128" r:id="rId117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443474E6">
          <v:shape id="_x0000_i1081" type="#_x0000_t75" style="width:21pt;height:13.5pt" o:ole="">
            <v:imagedata r:id="rId118" o:title=""/>
          </v:shape>
          <o:OLEObject Type="Embed" ProgID="Equation.DSMT4" ShapeID="_x0000_i1081" DrawAspect="Content" ObjectID="_1673703129" r:id="rId119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840" w:dyaOrig="279" w14:anchorId="2B75777E">
          <v:shape id="_x0000_i1082" type="#_x0000_t75" style="width:42pt;height:13.5pt" o:ole="">
            <v:imagedata r:id="rId120" o:title=""/>
          </v:shape>
          <o:OLEObject Type="Embed" ProgID="Equation.DSMT4" ShapeID="_x0000_i1082" DrawAspect="Content" ObjectID="_1673703130" r:id="rId121"/>
        </w:object>
      </w:r>
    </w:p>
    <w:p w14:paraId="6F5F4CCD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ính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5475F1BE">
          <v:shape id="_x0000_i1083" type="#_x0000_t75" style="width:21pt;height:13.5pt" o:ole="">
            <v:imagedata r:id="rId122" o:title=""/>
          </v:shape>
          <o:OLEObject Type="Embed" ProgID="Equation.DSMT4" ShapeID="_x0000_i1083" DrawAspect="Content" ObjectID="_1673703131" r:id="rId123"/>
        </w:object>
      </w:r>
      <w:r w:rsidRPr="00C474DA">
        <w:rPr>
          <w:rFonts w:ascii="Palatino Linotype" w:hAnsi="Palatino Linotype"/>
          <w:sz w:val="24"/>
          <w:szCs w:val="24"/>
        </w:rPr>
        <w:t xml:space="preserve">, biết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420" w:dyaOrig="320" w14:anchorId="4BC7DF1D">
          <v:shape id="_x0000_i1084" type="#_x0000_t75" style="width:120pt;height:16.5pt" o:ole="">
            <v:imagedata r:id="rId124" o:title=""/>
          </v:shape>
          <o:OLEObject Type="Embed" ProgID="Equation.DSMT4" ShapeID="_x0000_i1084" DrawAspect="Content" ObjectID="_1673703132" r:id="rId125"/>
        </w:object>
      </w:r>
    </w:p>
    <w:p w14:paraId="36124145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4DC73440">
          <v:shape id="_x0000_i1085" type="#_x0000_t75" style="width:36pt;height:13.5pt" o:ole="">
            <v:imagedata r:id="rId73" o:title=""/>
          </v:shape>
          <o:OLEObject Type="Embed" ProgID="Equation.DSMT4" ShapeID="_x0000_i1085" DrawAspect="Content" ObjectID="_1673703133" r:id="rId126"/>
        </w:object>
      </w:r>
      <w:r w:rsidRPr="00C474DA">
        <w:rPr>
          <w:rFonts w:ascii="Palatino Linotype" w:hAnsi="Palatino Linotype"/>
          <w:sz w:val="24"/>
          <w:szCs w:val="24"/>
        </w:rPr>
        <w:t xml:space="preserve">phải thêm điều kiện gì để ta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40" w:dyaOrig="279" w14:anchorId="6E2C577C">
          <v:shape id="_x0000_i1086" type="#_x0000_t75" style="width:57pt;height:13.5pt" o:ole="">
            <v:imagedata r:id="rId127" o:title=""/>
          </v:shape>
          <o:OLEObject Type="Embed" ProgID="Equation.DSMT4" ShapeID="_x0000_i1086" DrawAspect="Content" ObjectID="_1673703134" r:id="rId128"/>
        </w:object>
      </w:r>
    </w:p>
    <w:p w14:paraId="755EC403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362520E4">
          <v:shape id="_x0000_i1087" type="#_x0000_t75" style="width:36pt;height:13.5pt" o:ole="">
            <v:imagedata r:id="rId73" o:title=""/>
          </v:shape>
          <o:OLEObject Type="Embed" ProgID="Equation.DSMT4" ShapeID="_x0000_i1087" DrawAspect="Content" ObjectID="_1673703135" r:id="rId129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nếu biế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60" w:dyaOrig="260" w14:anchorId="496B9395">
          <v:shape id="_x0000_i1088" type="#_x0000_t75" style="width:52.5pt;height:13.5pt" o:ole="">
            <v:imagedata r:id="rId130" o:title=""/>
          </v:shape>
          <o:OLEObject Type="Embed" ProgID="Equation.DSMT4" ShapeID="_x0000_i1088" DrawAspect="Content" ObjectID="_1673703136" r:id="rId131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4F92A006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Cho ∆ABC vuông cân tại A. Đường cao AH và đường phân giác BE cắt nhau tại I. Chứng minh rằng: </w:t>
      </w:r>
      <w:r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 w14:anchorId="3F09A348">
          <v:shape id="_x0000_i1089" type="#_x0000_t75" style="width:61.5pt;height:13.5pt" o:ole="">
            <v:imagedata r:id="rId132" o:title=""/>
          </v:shape>
          <o:OLEObject Type="Embed" ProgID="Equation.DSMT4" ShapeID="_x0000_i1089" DrawAspect="Content" ObjectID="_1673703137" r:id="rId133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4711E69D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14C8E61C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Tự luyện</w:t>
      </w:r>
    </w:p>
    <w:p w14:paraId="7A30882D" w14:textId="77777777" w:rsidR="005509A1" w:rsidRPr="00FA0364" w:rsidRDefault="005509A1" w:rsidP="005509A1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1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Cho tam giác ABC , </w:t>
      </w:r>
      <w:r w:rsidRPr="00FA0364">
        <w:rPr>
          <w:rFonts w:ascii="Palatino Linotype" w:eastAsia="Times New Roman" w:hAnsi="Palatino Linotype"/>
          <w:sz w:val="24"/>
          <w:szCs w:val="24"/>
        </w:rPr>
        <w:t>đường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 phân gi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>ác AD. Biết rằng BC = 10cm và 2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>AB = 3AC.</w:t>
      </w:r>
    </w:p>
    <w:p w14:paraId="32E5158B" w14:textId="77777777" w:rsidR="005509A1" w:rsidRPr="00FA0364" w:rsidRDefault="005509A1" w:rsidP="005509A1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Tính độ dài đoạn thẳng BD và CD. </w:t>
      </w:r>
    </w:p>
    <w:p w14:paraId="19783E41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hAnsi="Palatino Linotype"/>
          <w:b/>
          <w:sz w:val="24"/>
          <w:szCs w:val="24"/>
          <w:lang w:val="es-ES"/>
        </w:rPr>
        <w:t>KQ:</w: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C474DA">
        <w:rPr>
          <w:rFonts w:ascii="Palatino Linotype" w:hAnsi="Palatino Linotype"/>
          <w:sz w:val="24"/>
          <w:szCs w:val="24"/>
          <w:lang w:val="es-ES"/>
        </w:rPr>
        <w:t xml:space="preserve"> BD = 6 cm; CD = 4cm.</w:t>
      </w:r>
    </w:p>
    <w:p w14:paraId="34F90567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2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sz w:val="24"/>
          <w:szCs w:val="24"/>
          <w:lang w:val="pt-BR"/>
        </w:rPr>
        <w:t>Gọi A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là đường phân giác của tam giác ABC;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m, in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thứ tự là các đường phân giác của góc AIC và góc AIB. Chứng minh rằng: </w:t>
      </w:r>
      <w:r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2820" w:dyaOrig="260" w14:anchorId="6FC9C710">
          <v:shape id="_x0000_i1090" type="#_x0000_t75" style="width:141pt;height:13.5pt" o:ole="">
            <v:imagedata r:id="rId134" o:title=""/>
          </v:shape>
          <o:OLEObject Type="Embed" ProgID="Equation.DSMT4" ShapeID="_x0000_i1090" DrawAspect="Content" ObjectID="_1673703138" r:id="rId135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14:paraId="50510653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</w:p>
    <w:p w14:paraId="4F6C8A0C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3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: 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Cho tam giác ABC có chu vi bằng 18cm. Đường phân giác của góc B cắt AC tại M , đường phân giác của góc C cắt AB tại N. Biết rằng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140" w:dyaOrig="660" w14:anchorId="2AE69CB6">
          <v:shape id="_x0000_i1091" type="#_x0000_t75" style="width:108pt;height:33pt" o:ole="">
            <v:imagedata r:id="rId136" o:title=""/>
          </v:shape>
          <o:OLEObject Type="Embed" ProgID="Equation.DSMT4" ShapeID="_x0000_i1091" DrawAspect="Content" ObjectID="_1673703139" r:id="rId137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>, tính độ dài các cạnh của tam giác ABC.</w:t>
      </w:r>
    </w:p>
    <w:p w14:paraId="11F8DDC8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1360F8F5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Q: </w:t>
      </w:r>
      <w:r w:rsidRPr="00C474DA">
        <w:rPr>
          <w:rFonts w:ascii="Palatino Linotype" w:hAnsi="Palatino Linotype"/>
          <w:sz w:val="24"/>
          <w:szCs w:val="24"/>
        </w:rPr>
        <w:t>AB = 4cm; AC = 6cm, BC = 8 cm.</w:t>
      </w:r>
    </w:p>
    <w:p w14:paraId="0A3B846E" w14:textId="77777777" w:rsidR="005509A1" w:rsidRPr="00C474DA" w:rsidRDefault="005509A1" w:rsidP="005509A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Bài 4: </w:t>
      </w:r>
      <w:r w:rsidRPr="00C474DA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C474DA">
        <w:rPr>
          <w:rFonts w:ascii="Palatino Linotype" w:hAnsi="Palatino Linotype"/>
          <w:position w:val="-8"/>
          <w:sz w:val="24"/>
          <w:szCs w:val="24"/>
        </w:rPr>
        <w:object w:dxaOrig="2340" w:dyaOrig="300" w14:anchorId="6C16BB2B">
          <v:shape id="_x0000_i1092" type="#_x0000_t75" style="width:117pt;height:15pt" o:ole="">
            <v:imagedata r:id="rId138" o:title=""/>
          </v:shape>
          <o:OLEObject Type="Embed" ProgID="Equation.DSMT4" ShapeID="_x0000_i1092" DrawAspect="Content" ObjectID="_1673703140" r:id="rId139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BD.</w:t>
      </w:r>
    </w:p>
    <w:p w14:paraId="285436FF" w14:textId="77777777" w:rsidR="005509A1" w:rsidRPr="00C474DA" w:rsidRDefault="005509A1" w:rsidP="005509A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a) Tính các độ dài DA, DC.</w:t>
      </w:r>
    </w:p>
    <w:p w14:paraId="41CE8F9B" w14:textId="77777777" w:rsidR="005509A1" w:rsidRPr="00C474DA" w:rsidRDefault="005509A1" w:rsidP="005509A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Tia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40" w:dyaOrig="360" w14:anchorId="3F1764A5">
          <v:shape id="_x0000_i1093" type="#_x0000_t75" style="width:12pt;height:18pt" o:ole="">
            <v:imagedata r:id="rId140" o:title=""/>
          </v:shape>
          <o:OLEObject Type="Embed" ProgID="Equation.DSMT4" ShapeID="_x0000_i1093" DrawAspect="Content" ObjectID="_1673703141" r:id="rId141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BD ở I. Gọi M là trung điểm của BC. Chứng minh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60" w:dyaOrig="380" w14:anchorId="7F7CE9E0">
          <v:shape id="_x0000_i1094" type="#_x0000_t75" style="width:57pt;height:18pt" o:ole="">
            <v:imagedata r:id="rId142" o:title=""/>
          </v:shape>
          <o:OLEObject Type="Embed" ProgID="Equation.DSMT4" ShapeID="_x0000_i1094" DrawAspect="Content" ObjectID="_1673703142" r:id="rId143"/>
        </w:object>
      </w:r>
    </w:p>
    <w:p w14:paraId="2C680547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2D9F31B6" w14:textId="77777777" w:rsidR="005509A1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14:paraId="30966589" w14:textId="77777777" w:rsidR="005509A1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14C1F324" w14:textId="77777777" w:rsidR="005509A1" w:rsidRPr="004C396E" w:rsidRDefault="005509A1" w:rsidP="005509A1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0"/>
        <w:gridCol w:w="5280"/>
      </w:tblGrid>
      <w:tr w:rsidR="005509A1" w:rsidRPr="00C474DA" w14:paraId="1FCF4C13" w14:textId="77777777" w:rsidTr="00A43E50">
        <w:trPr>
          <w:jc w:val="center"/>
        </w:trPr>
        <w:tc>
          <w:tcPr>
            <w:tcW w:w="4126" w:type="dxa"/>
          </w:tcPr>
          <w:p w14:paraId="6F9972A8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12E97649" wp14:editId="15BAE31A">
                  <wp:extent cx="1299110" cy="1119352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2047" cy="1139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D09B47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1</w:t>
            </w:r>
          </w:p>
        </w:tc>
        <w:tc>
          <w:tcPr>
            <w:tcW w:w="5342" w:type="dxa"/>
          </w:tcPr>
          <w:p w14:paraId="19E1E390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14:paraId="09E3CD07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452C637" wp14:editId="358EA311">
                  <wp:extent cx="1671145" cy="797237"/>
                  <wp:effectExtent l="0" t="0" r="571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7392" cy="804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3D447D" w14:textId="77777777" w:rsidR="005509A1" w:rsidRPr="00C474DA" w:rsidRDefault="005509A1" w:rsidP="00A43E50">
            <w:pPr>
              <w:rPr>
                <w:rFonts w:ascii="Palatino Linotype" w:hAnsi="Palatino Linotype"/>
                <w:sz w:val="24"/>
                <w:szCs w:val="24"/>
              </w:rPr>
            </w:pPr>
          </w:p>
          <w:p w14:paraId="607912B3" w14:textId="77777777" w:rsidR="005509A1" w:rsidRPr="00C474DA" w:rsidRDefault="005509A1" w:rsidP="00A43E5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2</w:t>
            </w:r>
          </w:p>
        </w:tc>
      </w:tr>
    </w:tbl>
    <w:p w14:paraId="6EA646B9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7BF40E88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a)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169F4163">
          <v:shape id="_x0000_i1165" type="#_x0000_t75" style="width:34.5pt;height:13.5pt" o:ole="">
            <v:imagedata r:id="rId144" o:title=""/>
          </v:shape>
          <o:OLEObject Type="Embed" ProgID="Equation.DSMT4" ShapeID="_x0000_i1165" DrawAspect="Content" ObjectID="_1673703143" r:id="rId145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80" w:dyaOrig="260" w14:anchorId="769C3EB7">
          <v:shape id="_x0000_i1166" type="#_x0000_t75" style="width:24pt;height:13.5pt" o:ole="">
            <v:imagedata r:id="rId146" o:title=""/>
          </v:shape>
          <o:OLEObject Type="Embed" ProgID="Equation.DSMT4" ShapeID="_x0000_i1166" DrawAspect="Content" ObjectID="_1673703144" r:id="rId147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 trong nên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60" w:dyaOrig="660" w14:anchorId="631EE4D2">
          <v:shape id="_x0000_i1167" type="#_x0000_t75" style="width:63pt;height:33pt" o:ole="">
            <v:imagedata r:id="rId148" o:title=""/>
          </v:shape>
          <o:OLEObject Type="Embed" ProgID="Equation.DSMT4" ShapeID="_x0000_i1167" DrawAspect="Content" ObjectID="_1673703145" r:id="rId149"/>
        </w:object>
      </w:r>
    </w:p>
    <w:p w14:paraId="5CDE63D3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Hay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720" w:dyaOrig="660" w14:anchorId="333D2D53">
          <v:shape id="_x0000_i1168" type="#_x0000_t75" style="width:186.2pt;height:32.3pt" o:ole="">
            <v:imagedata r:id="rId150" o:title=""/>
          </v:shape>
          <o:OLEObject Type="Embed" ProgID="Equation.DSMT4" ShapeID="_x0000_i1168" DrawAspect="Content" ObjectID="_1673703146" r:id="rId151"/>
        </w:object>
      </w:r>
    </w:p>
    <w:p w14:paraId="5AA88F8F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4D00853F">
          <v:shape id="_x0000_i1169" type="#_x0000_t75" style="width:34.75pt;height:13.65pt" o:ole="">
            <v:imagedata r:id="rId152" o:title=""/>
          </v:shape>
          <o:OLEObject Type="Embed" ProgID="Equation.DSMT4" ShapeID="_x0000_i1169" DrawAspect="Content" ObjectID="_1673703147" r:id="rId153"/>
        </w:object>
      </w:r>
      <w:r w:rsidRPr="00C474DA">
        <w:rPr>
          <w:rFonts w:ascii="Palatino Linotype" w:hAnsi="Palatino Linotype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 w14:anchorId="28048F4A">
          <v:shape id="_x0000_i1170" type="#_x0000_t75" style="width:21.1pt;height:12.4pt" o:ole="">
            <v:imagedata r:id="rId154" o:title=""/>
          </v:shape>
          <o:OLEObject Type="Embed" ProgID="Equation.DSMT4" ShapeID="_x0000_i1170" DrawAspect="Content" ObjectID="_1673703148" r:id="rId155"/>
        </w:object>
      </w:r>
      <w:r w:rsidRPr="00C474DA">
        <w:rPr>
          <w:rFonts w:ascii="Palatino Linotype" w:hAnsi="Palatino Linotype"/>
          <w:sz w:val="24"/>
          <w:szCs w:val="24"/>
        </w:rPr>
        <w:t xml:space="preserve"> là đường phân giác ngoài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 w14:anchorId="51F9D5B6">
          <v:shape id="_x0000_i1171" type="#_x0000_t75" style="width:54.6pt;height:31.05pt" o:ole="">
            <v:imagedata r:id="rId156" o:title=""/>
          </v:shape>
          <o:OLEObject Type="Embed" ProgID="Equation.DSMT4" ShapeID="_x0000_i1171" DrawAspect="Content" ObjectID="_1673703149" r:id="rId157"/>
        </w:object>
      </w:r>
      <w:r w:rsidRPr="00C474DA">
        <w:rPr>
          <w:rFonts w:ascii="Palatino Linotype" w:hAnsi="Palatino Linotype"/>
          <w:sz w:val="24"/>
          <w:szCs w:val="24"/>
        </w:rPr>
        <w:t xml:space="preserve">    (1)</w:t>
      </w:r>
    </w:p>
    <w:p w14:paraId="0F984F19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C474DA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40" w:dyaOrig="279" w14:anchorId="78887A0F">
          <v:shape id="_x0000_i1172" type="#_x0000_t75" style="width:22.35pt;height:13.65pt" o:ole="">
            <v:imagedata r:id="rId158" o:title=""/>
          </v:shape>
          <o:OLEObject Type="Embed" ProgID="Equation.DSMT4" ShapeID="_x0000_i1172" DrawAspect="Content" ObjectID="_1673703150" r:id="rId159"/>
        </w:object>
      </w:r>
      <w:r w:rsidRPr="00C474DA">
        <w:rPr>
          <w:rFonts w:ascii="Palatino Linotype" w:hAnsi="Palatino Linotype"/>
          <w:sz w:val="24"/>
          <w:szCs w:val="24"/>
        </w:rPr>
        <w:t xml:space="preserve">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880" w:dyaOrig="620" w14:anchorId="26BF9493">
          <v:shape id="_x0000_i1173" type="#_x0000_t75" style="width:43.45pt;height:31.05pt" o:ole="">
            <v:imagedata r:id="rId160" o:title=""/>
          </v:shape>
          <o:OLEObject Type="Embed" ProgID="Equation.DSMT4" ShapeID="_x0000_i1173" DrawAspect="Content" ObjectID="_1673703151" r:id="rId161"/>
        </w:object>
      </w:r>
      <w:r w:rsidRPr="00C474DA">
        <w:rPr>
          <w:rFonts w:ascii="Palatino Linotype" w:hAnsi="Palatino Linotype"/>
          <w:sz w:val="24"/>
          <w:szCs w:val="24"/>
        </w:rPr>
        <w:t xml:space="preserve">        (2)</w:t>
      </w:r>
    </w:p>
    <w:p w14:paraId="611F2601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Từ (1) và (2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040" w:dyaOrig="620" w14:anchorId="1EB3A073">
          <v:shape id="_x0000_i1174" type="#_x0000_t75" style="width:101.8pt;height:31.05pt" o:ole="">
            <v:imagedata r:id="rId162" o:title=""/>
          </v:shape>
          <o:OLEObject Type="Embed" ProgID="Equation.DSMT4" ShapeID="_x0000_i1174" DrawAspect="Content" ObjectID="_1673703152" r:id="rId163"/>
        </w:object>
      </w:r>
    </w:p>
    <w:p w14:paraId="0301EFD9" w14:textId="201C549E" w:rsidR="005509A1" w:rsidRPr="00C474DA" w:rsidRDefault="005509A1" w:rsidP="005509A1">
      <w:pPr>
        <w:spacing w:after="0" w:line="240" w:lineRule="auto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a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00" w:dyaOrig="660" w14:anchorId="6C1F1578">
          <v:shape id="_x0000_i1175" type="#_x0000_t75" style="width:175.05pt;height:33.5pt" o:ole="">
            <v:imagedata r:id="rId164" o:title=""/>
          </v:shape>
          <o:OLEObject Type="Embed" ProgID="Equation.DSMT4" ShapeID="_x0000_i1175" DrawAspect="Content" ObjectID="_1673703153" r:id="rId16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7C5B187E" w14:textId="79E705C4" w:rsidR="005509A1" w:rsidRPr="00C474DA" w:rsidRDefault="005509A1" w:rsidP="005509A1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CECCC28" wp14:editId="6D74C6AB">
            <wp:simplePos x="0" y="0"/>
            <wp:positionH relativeFrom="column">
              <wp:posOffset>3657600</wp:posOffset>
            </wp:positionH>
            <wp:positionV relativeFrom="paragraph">
              <wp:posOffset>19685</wp:posOffset>
            </wp:positionV>
            <wp:extent cx="1953260" cy="105600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299" w:dyaOrig="320" w14:anchorId="7F87978C">
          <v:shape id="_x0000_i1176" type="#_x0000_t75" style="width:114.2pt;height:16.15pt" o:ole="">
            <v:imagedata r:id="rId167" o:title=""/>
          </v:shape>
          <o:OLEObject Type="Embed" ProgID="Equation.DSMT4" ShapeID="_x0000_i1176" DrawAspect="Content" ObjectID="_1673703154" r:id="rId16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4DC7909D" w14:textId="77777777" w:rsidR="005509A1" w:rsidRPr="00C474DA" w:rsidRDefault="005509A1" w:rsidP="005509A1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a có: 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600" w:dyaOrig="660" w14:anchorId="0FCDD8EA">
          <v:shape id="_x0000_i1177" type="#_x0000_t75" style="width:180pt;height:33.5pt" o:ole="">
            <v:imagedata r:id="rId169" o:title=""/>
          </v:shape>
          <o:OLEObject Type="Embed" ProgID="Equation.DSMT4" ShapeID="_x0000_i1177" DrawAspect="Content" ObjectID="_1673703155" r:id="rId170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7C03A4BC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680" w:dyaOrig="660" w14:anchorId="670730A5">
          <v:shape id="_x0000_i1178" type="#_x0000_t75" style="width:134.05pt;height:33.5pt" o:ole="">
            <v:imagedata r:id="rId171" o:title=""/>
          </v:shape>
          <o:OLEObject Type="Embed" ProgID="Equation.DSMT4" ShapeID="_x0000_i1178" DrawAspect="Content" ObjectID="_1673703156" r:id="rId172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32D3A800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7CE0CA75" w14:textId="77777777" w:rsidR="005509A1" w:rsidRPr="004C396E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0E0BDBB" wp14:editId="36BD8FB2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1245235" cy="1433195"/>
            <wp:effectExtent l="0" t="0" r="0" b="0"/>
            <wp:wrapThrough wrapText="bothSides">
              <wp:wrapPolygon edited="0">
                <wp:start x="9252" y="287"/>
                <wp:lineTo x="7931" y="5455"/>
                <wp:lineTo x="5618" y="10049"/>
                <wp:lineTo x="3965" y="11771"/>
                <wp:lineTo x="3304" y="14642"/>
                <wp:lineTo x="991" y="19236"/>
                <wp:lineTo x="661" y="19523"/>
                <wp:lineTo x="0" y="20672"/>
                <wp:lineTo x="20818" y="20672"/>
                <wp:lineTo x="20818" y="19523"/>
                <wp:lineTo x="20157" y="19236"/>
                <wp:lineTo x="17514" y="14642"/>
                <wp:lineTo x="17183" y="11771"/>
                <wp:lineTo x="15531" y="10049"/>
                <wp:lineTo x="13218" y="5455"/>
                <wp:lineTo x="11235" y="287"/>
                <wp:lineTo x="9252" y="287"/>
              </wp:wrapPolygon>
            </wp:wrapThrough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position w:val="-4"/>
          <w:sz w:val="24"/>
          <w:szCs w:val="24"/>
        </w:rPr>
        <w:object w:dxaOrig="499" w:dyaOrig="260" w14:anchorId="19E20728">
          <v:shape id="_x0000_i1179" type="#_x0000_t75" style="width:24.85pt;height:12.4pt" o:ole="">
            <v:imagedata r:id="rId174" o:title=""/>
          </v:shape>
          <o:OLEObject Type="Embed" ProgID="Equation.DSMT4" ShapeID="_x0000_i1179" DrawAspect="Content" ObjectID="_1673703157" r:id="rId17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40" w:dyaOrig="380" w14:anchorId="0F393B83">
          <v:shape id="_x0000_i1180" type="#_x0000_t75" style="width:12.4pt;height:18.6pt" o:ole="">
            <v:imagedata r:id="rId176" o:title=""/>
          </v:shape>
          <o:OLEObject Type="Embed" ProgID="Equation.DSMT4" ShapeID="_x0000_i1180" DrawAspect="Content" ObjectID="_1673703158" r:id="rId177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300" w:dyaOrig="660" w14:anchorId="21ACC9FD">
          <v:shape id="_x0000_i1181" type="#_x0000_t75" style="width:65.8pt;height:33.5pt" o:ole="">
            <v:imagedata r:id="rId178" o:title=""/>
          </v:shape>
          <o:OLEObject Type="Embed" ProgID="Equation.DSMT4" ShapeID="_x0000_i1181" DrawAspect="Content" ObjectID="_1673703159" r:id="rId17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56C3EF20" w14:textId="77777777" w:rsidR="005509A1" w:rsidRPr="00C474DA" w:rsidRDefault="005509A1" w:rsidP="005509A1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40" w:dyaOrig="260" w14:anchorId="7CCDA7A1">
          <v:shape id="_x0000_i1182" type="#_x0000_t75" style="width:22.35pt;height:12.4pt" o:ole="">
            <v:imagedata r:id="rId180" o:title=""/>
          </v:shape>
          <o:OLEObject Type="Embed" ProgID="Equation.DSMT4" ShapeID="_x0000_i1182" DrawAspect="Content" ObjectID="_1673703160" r:id="rId18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60" w:dyaOrig="360" w14:anchorId="78A4B895">
          <v:shape id="_x0000_i1183" type="#_x0000_t75" style="width:12.4pt;height:18.6pt" o:ole="">
            <v:imagedata r:id="rId182" o:title=""/>
          </v:shape>
          <o:OLEObject Type="Embed" ProgID="Equation.DSMT4" ShapeID="_x0000_i1183" DrawAspect="Content" ObjectID="_1673703161" r:id="rId18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280" w:dyaOrig="660" w14:anchorId="624A17F3">
          <v:shape id="_x0000_i1184" type="#_x0000_t75" style="width:63.3pt;height:33.5pt" o:ole="">
            <v:imagedata r:id="rId184" o:title=""/>
          </v:shape>
          <o:OLEObject Type="Embed" ProgID="Equation.DSMT4" ShapeID="_x0000_i1184" DrawAspect="Content" ObjectID="_1673703162" r:id="rId18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35B98BF2" w14:textId="77777777" w:rsidR="005509A1" w:rsidRPr="00C474DA" w:rsidRDefault="005509A1" w:rsidP="005509A1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Lại có: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1120" w:dyaOrig="260" w14:anchorId="4F85ADCD">
          <v:shape id="_x0000_i1185" type="#_x0000_t75" style="width:55.85pt;height:12.4pt" o:ole="">
            <v:imagedata r:id="rId186" o:title=""/>
          </v:shape>
          <o:OLEObject Type="Embed" ProgID="Equation.DSMT4" ShapeID="_x0000_i1185" DrawAspect="Content" ObjectID="_1673703163" r:id="rId187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2A3A9D47" w14:textId="77777777" w:rsidR="005509A1" w:rsidRPr="00C474DA" w:rsidRDefault="005509A1" w:rsidP="005509A1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Suy ra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40" w:dyaOrig="660" w14:anchorId="56697A39">
          <v:shape id="_x0000_i1186" type="#_x0000_t75" style="width:177.5pt;height:33.5pt" o:ole="">
            <v:imagedata r:id="rId188" o:title=""/>
          </v:shape>
          <o:OLEObject Type="Embed" ProgID="Equation.DSMT4" ShapeID="_x0000_i1186" DrawAspect="Content" ObjectID="_1673703164" r:id="rId18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//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99" w:dyaOrig="260" w14:anchorId="2782B400">
          <v:shape id="_x0000_i1187" type="#_x0000_t75" style="width:24.85pt;height:12.4pt" o:ole="">
            <v:imagedata r:id="rId190" o:title=""/>
          </v:shape>
          <o:OLEObject Type="Embed" ProgID="Equation.DSMT4" ShapeID="_x0000_i1187" DrawAspect="Content" ObjectID="_1673703165" r:id="rId19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14:paraId="25B088E2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008002A6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DF1CDDE" wp14:editId="45F41C07">
            <wp:simplePos x="0" y="0"/>
            <wp:positionH relativeFrom="margin">
              <wp:align>right</wp:align>
            </wp:positionH>
            <wp:positionV relativeFrom="paragraph">
              <wp:posOffset>231140</wp:posOffset>
            </wp:positionV>
            <wp:extent cx="1954530" cy="135382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5C402EED">
          <v:shape id="_x0000_i1188" type="#_x0000_t75" style="width:34.75pt;height:13.65pt" o:ole="">
            <v:imagedata r:id="rId193" o:title=""/>
          </v:shape>
          <o:OLEObject Type="Embed" ProgID="Equation.DSMT4" ShapeID="_x0000_i1188" DrawAspect="Content" ObjectID="_1673703166" r:id="rId194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áp dụng tính chất đường phân giác ta có: </w:t>
      </w:r>
    </w:p>
    <w:p w14:paraId="49F244CA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 w14:anchorId="25552C84">
          <v:shape id="_x0000_i1189" type="#_x0000_t75" style="width:53.4pt;height:31.05pt" o:ole="">
            <v:imagedata r:id="rId195" o:title=""/>
          </v:shape>
          <o:OLEObject Type="Embed" ProgID="Equation.DSMT4" ShapeID="_x0000_i1189" DrawAspect="Content" ObjectID="_1673703167" r:id="rId196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1)</w:t>
      </w:r>
    </w:p>
    <w:p w14:paraId="6E45D2D9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 w14:anchorId="4F998571">
          <v:shape id="_x0000_i1190" type="#_x0000_t75" style="width:53.4pt;height:31.05pt" o:ole="">
            <v:imagedata r:id="rId197" o:title=""/>
          </v:shape>
          <o:OLEObject Type="Embed" ProgID="Equation.DSMT4" ShapeID="_x0000_i1190" DrawAspect="Content" ObjectID="_1673703168" r:id="rId198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2)</w:t>
      </w:r>
    </w:p>
    <w:p w14:paraId="07B6AF7E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 w14:anchorId="4FA11073">
          <v:shape id="_x0000_i1191" type="#_x0000_t75" style="width:53.4pt;height:31.05pt" o:ole="">
            <v:imagedata r:id="rId199" o:title=""/>
          </v:shape>
          <o:OLEObject Type="Embed" ProgID="Equation.DSMT4" ShapeID="_x0000_i1191" DrawAspect="Content" ObjectID="_1673703169" r:id="rId20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3)</w:t>
      </w:r>
    </w:p>
    <w:p w14:paraId="0677348B" w14:textId="77777777" w:rsidR="005509A1" w:rsidRPr="00C474DA" w:rsidRDefault="005509A1" w:rsidP="005509A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>Nhân (1), (2), (3) theo vế ta được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240" w:dyaOrig="620" w14:anchorId="7100E1CB">
          <v:shape id="_x0000_i1192" type="#_x0000_t75" style="width:162.6pt;height:31.05pt" o:ole="">
            <v:imagedata r:id="rId201" o:title=""/>
          </v:shape>
          <o:OLEObject Type="Embed" ProgID="Equation.DSMT4" ShapeID="_x0000_i1192" DrawAspect="Content" ObjectID="_1673703170" r:id="rId202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26275BB7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14:paraId="4EF63D31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C474DA">
        <w:rPr>
          <w:rFonts w:ascii="Palatino Linotype" w:hAnsi="Palatino Linotype"/>
          <w:sz w:val="24"/>
          <w:szCs w:val="24"/>
        </w:rPr>
        <w:t>Gọi O là giao điểm của BD và AC.</w:t>
      </w:r>
    </w:p>
    <w:p w14:paraId="5796661A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Xét tam giác ABD, phân giác AM,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 w14:anchorId="49E316AA">
          <v:shape id="_x0000_i1193" type="#_x0000_t75" style="width:58.35pt;height:31.05pt" o:ole="">
            <v:imagedata r:id="rId203" o:title=""/>
          </v:shape>
          <o:OLEObject Type="Embed" ProgID="Equation.DSMT4" ShapeID="_x0000_i1193" DrawAspect="Content" ObjectID="_1673703171" r:id="rId204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3FD7E377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 wp14:anchorId="35FE9EDC" wp14:editId="7C3E0629">
            <wp:simplePos x="0" y="0"/>
            <wp:positionH relativeFrom="margin">
              <wp:align>right</wp:align>
            </wp:positionH>
            <wp:positionV relativeFrom="paragraph">
              <wp:posOffset>47625</wp:posOffset>
            </wp:positionV>
            <wp:extent cx="2270125" cy="112014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ương tự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 w14:anchorId="27E96395">
          <v:shape id="_x0000_i1194" type="#_x0000_t75" style="width:54.6pt;height:31.05pt" o:ole="">
            <v:imagedata r:id="rId206" o:title=""/>
          </v:shape>
          <o:OLEObject Type="Embed" ProgID="Equation.DSMT4" ShapeID="_x0000_i1194" DrawAspect="Content" ObjectID="_1673703172" r:id="rId207"/>
        </w:object>
      </w:r>
      <w:r w:rsidRPr="00C474DA">
        <w:rPr>
          <w:rFonts w:ascii="Palatino Linotype" w:hAnsi="Palatino Linotype"/>
          <w:sz w:val="24"/>
          <w:szCs w:val="24"/>
        </w:rPr>
        <w:t>;</w:t>
      </w:r>
    </w:p>
    <w:p w14:paraId="583E14E9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100" w:dyaOrig="260" w14:anchorId="3F9E0D37">
          <v:shape id="_x0000_i1195" type="#_x0000_t75" style="width:54.6pt;height:12.4pt" o:ole="">
            <v:imagedata r:id="rId208" o:title=""/>
          </v:shape>
          <o:OLEObject Type="Embed" ProgID="Equation.DSMT4" ShapeID="_x0000_i1195" DrawAspect="Content" ObjectID="_1673703173" r:id="rId209"/>
        </w:object>
      </w:r>
      <w:r w:rsidRPr="00C474DA">
        <w:rPr>
          <w:rFonts w:ascii="Palatino Linotype" w:hAnsi="Palatino Linotype"/>
          <w:sz w:val="24"/>
          <w:szCs w:val="24"/>
        </w:rPr>
        <w:t xml:space="preserve"> , suy ra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 w14:anchorId="2D6DD8C3">
          <v:shape id="_x0000_i1196" type="#_x0000_t75" style="width:58.35pt;height:31.05pt" o:ole="">
            <v:imagedata r:id="rId210" o:title=""/>
          </v:shape>
          <o:OLEObject Type="Embed" ProgID="Equation.DSMT4" ShapeID="_x0000_i1196" DrawAspect="Content" ObjectID="_1673703174" r:id="rId211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60B50FD3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ừ đó, ta có:</w:t>
      </w:r>
    </w:p>
    <w:p w14:paraId="1D2D020C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4660" w:dyaOrig="620" w14:anchorId="6A218C40">
          <v:shape id="_x0000_i1197" type="#_x0000_t75" style="width:233.4pt;height:31.05pt" o:ole="">
            <v:imagedata r:id="rId212" o:title=""/>
          </v:shape>
          <o:OLEObject Type="Embed" ProgID="Equation.DSMT4" ShapeID="_x0000_i1197" DrawAspect="Content" ObjectID="_1673703175" r:id="rId213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62B44B84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1140" w:dyaOrig="320" w14:anchorId="240E642B">
          <v:shape id="_x0000_i1198" type="#_x0000_t75" style="width:57.1pt;height:16.15pt" o:ole="">
            <v:imagedata r:id="rId214" o:title=""/>
          </v:shape>
          <o:OLEObject Type="Embed" ProgID="Equation.DSMT4" ShapeID="_x0000_i1198" DrawAspect="Content" ObjectID="_1673703176" r:id="rId215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14:paraId="39C1F9E5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14:paraId="619C9218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9C9A0FD" wp14:editId="1731C628">
            <wp:simplePos x="0" y="0"/>
            <wp:positionH relativeFrom="column">
              <wp:posOffset>4450063</wp:posOffset>
            </wp:positionH>
            <wp:positionV relativeFrom="paragraph">
              <wp:posOffset>423261</wp:posOffset>
            </wp:positionV>
            <wp:extent cx="1699910" cy="1095021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910" cy="109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Vẽ đường ca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 w14:anchorId="57259532">
          <v:shape id="_x0000_i1199" type="#_x0000_t75" style="width:21.1pt;height:13.65pt" o:ole="">
            <v:imagedata r:id="rId217" o:title=""/>
          </v:shape>
          <o:OLEObject Type="Embed" ProgID="Equation.DSMT4" ShapeID="_x0000_i1199" DrawAspect="Content" ObjectID="_1673703177" r:id="rId218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57D97541">
          <v:shape id="_x0000_i1200" type="#_x0000_t75" style="width:36pt;height:13.65pt" o:ole="">
            <v:imagedata r:id="rId219" o:title=""/>
          </v:shape>
          <o:OLEObject Type="Embed" ProgID="Equation.DSMT4" ShapeID="_x0000_i1200" DrawAspect="Content" ObjectID="_1673703178" r:id="rId220"/>
        </w:object>
      </w:r>
      <w:r w:rsidRPr="00C474DA">
        <w:rPr>
          <w:rFonts w:ascii="Palatino Linotype" w:hAnsi="Palatino Linotype"/>
          <w:sz w:val="24"/>
          <w:szCs w:val="24"/>
        </w:rPr>
        <w:t xml:space="preserve">.V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 w14:anchorId="4C743380">
          <v:shape id="_x0000_i1201" type="#_x0000_t75" style="width:36pt;height:13.65pt" o:ole="">
            <v:imagedata r:id="rId73" o:title=""/>
          </v:shape>
          <o:OLEObject Type="Embed" ProgID="Equation.DSMT4" ShapeID="_x0000_i1201" DrawAspect="Content" ObjectID="_1673703179" r:id="rId221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 w14:anchorId="20E89D21">
          <v:shape id="_x0000_i1202" type="#_x0000_t75" style="width:21.1pt;height:13.65pt" o:ole="">
            <v:imagedata r:id="rId75" o:title=""/>
          </v:shape>
          <o:OLEObject Type="Embed" ProgID="Equation.DSMT4" ShapeID="_x0000_i1202" DrawAspect="Content" ObjectID="_1673703180" r:id="rId222"/>
        </w:object>
      </w:r>
      <w:r w:rsidRPr="00C474DA">
        <w:rPr>
          <w:rFonts w:ascii="Palatino Linotype" w:hAnsi="Palatino Linotype"/>
          <w:sz w:val="24"/>
          <w:szCs w:val="24"/>
        </w:rPr>
        <w:t xml:space="preserve">nên: </w:t>
      </w:r>
    </w:p>
    <w:p w14:paraId="4E9D7CA2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760" w:dyaOrig="660" w14:anchorId="16E0B67C">
          <v:shape id="_x0000_i1203" type="#_x0000_t75" style="width:89.4pt;height:33.5pt" o:ole="">
            <v:imagedata r:id="rId223" o:title=""/>
          </v:shape>
          <o:OLEObject Type="Embed" ProgID="Equation.DSMT4" ShapeID="_x0000_i1203" DrawAspect="Content" ObjectID="_1673703181" r:id="rId224"/>
        </w:object>
      </w:r>
      <w:r w:rsidRPr="00C474DA">
        <w:rPr>
          <w:rFonts w:ascii="Palatino Linotype" w:hAnsi="Palatino Linotype"/>
          <w:sz w:val="24"/>
          <w:szCs w:val="24"/>
        </w:rPr>
        <w:t xml:space="preserve">. Vậy </w:t>
      </w:r>
      <w:r w:rsidRPr="00C474DA">
        <w:rPr>
          <w:rFonts w:ascii="Palatino Linotype" w:hAnsi="Palatino Linotype"/>
          <w:position w:val="-58"/>
          <w:sz w:val="24"/>
          <w:szCs w:val="24"/>
        </w:rPr>
        <w:object w:dxaOrig="3340" w:dyaOrig="1280" w14:anchorId="45C56F10">
          <v:shape id="_x0000_i1204" type="#_x0000_t75" style="width:166.35pt;height:63.3pt" o:ole="">
            <v:imagedata r:id="rId225" o:title=""/>
          </v:shape>
          <o:OLEObject Type="Embed" ProgID="Equation.DSMT4" ShapeID="_x0000_i1204" DrawAspect="Content" ObjectID="_1673703182" r:id="rId226"/>
        </w:object>
      </w:r>
    </w:p>
    <w:p w14:paraId="0AC32B7F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b/>
          <w:sz w:val="24"/>
          <w:szCs w:val="24"/>
        </w:rPr>
        <w:t xml:space="preserve">b) </w: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 w14:anchorId="4242A59C">
          <v:shape id="_x0000_i1205" type="#_x0000_t75" style="width:60.85pt;height:33.5pt" o:ole="">
            <v:imagedata r:id="rId227" o:title=""/>
          </v:shape>
          <o:OLEObject Type="Embed" ProgID="Equation.DSMT4" ShapeID="_x0000_i1205" DrawAspect="Content" ObjectID="_1673703183" r:id="rId228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 w14:anchorId="11D821A0">
          <v:shape id="_x0000_i1206" type="#_x0000_t75" style="width:18.6pt;height:13.65pt" o:ole="">
            <v:imagedata r:id="rId229" o:title=""/>
          </v:shape>
          <o:OLEObject Type="Embed" ProgID="Equation.DSMT4" ShapeID="_x0000_i1206" DrawAspect="Content" ObjectID="_1673703184" r:id="rId230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580" w:dyaOrig="360" w14:anchorId="2B8EA356">
          <v:shape id="_x0000_i1207" type="#_x0000_t75" style="width:28.55pt;height:18.6pt" o:ole="">
            <v:imagedata r:id="rId231" o:title=""/>
          </v:shape>
          <o:OLEObject Type="Embed" ProgID="Equation.DSMT4" ShapeID="_x0000_i1207" DrawAspect="Content" ObjectID="_1673703185" r:id="rId23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7C68560A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B8BA181" wp14:editId="66BFBBCF">
            <wp:simplePos x="0" y="0"/>
            <wp:positionH relativeFrom="column">
              <wp:posOffset>3938664</wp:posOffset>
            </wp:positionH>
            <wp:positionV relativeFrom="paragraph">
              <wp:posOffset>438</wp:posOffset>
            </wp:positionV>
            <wp:extent cx="1904365" cy="122682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 w14:anchorId="1A1CD42A">
          <v:shape id="_x0000_i1208" type="#_x0000_t75" style="width:59.6pt;height:33.5pt" o:ole="">
            <v:imagedata r:id="rId234" o:title=""/>
          </v:shape>
          <o:OLEObject Type="Embed" ProgID="Equation.DSMT4" ShapeID="_x0000_i1208" DrawAspect="Content" ObjectID="_1673703186" r:id="rId235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 w14:anchorId="5F041264">
          <v:shape id="_x0000_i1209" type="#_x0000_t75" style="width:21.1pt;height:13.65pt" o:ole="">
            <v:imagedata r:id="rId236" o:title=""/>
          </v:shape>
          <o:OLEObject Type="Embed" ProgID="Equation.DSMT4" ShapeID="_x0000_i1209" DrawAspect="Content" ObjectID="_1673703187" r:id="rId237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580" w:dyaOrig="340" w14:anchorId="3A427CF1">
          <v:shape id="_x0000_i1210" type="#_x0000_t75" style="width:28.55pt;height:16.15pt" o:ole="">
            <v:imagedata r:id="rId238" o:title=""/>
          </v:shape>
          <o:OLEObject Type="Embed" ProgID="Equation.DSMT4" ShapeID="_x0000_i1210" DrawAspect="Content" ObjectID="_1673703188" r:id="rId239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49B9B298" w14:textId="77777777" w:rsidR="005509A1" w:rsidRPr="00C474DA" w:rsidRDefault="005509A1" w:rsidP="005509A1">
      <w:pPr>
        <w:spacing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3940" w:dyaOrig="660" w14:anchorId="23BFF1A2">
          <v:shape id="_x0000_i1211" type="#_x0000_t75" style="width:197.4pt;height:33.5pt" o:ole="">
            <v:imagedata r:id="rId240" o:title=""/>
          </v:shape>
          <o:OLEObject Type="Embed" ProgID="Equation.DSMT4" ShapeID="_x0000_i1211" DrawAspect="Content" ObjectID="_1673703189" r:id="rId241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2960" w:dyaOrig="279" w14:anchorId="15A5A3A7">
          <v:shape id="_x0000_i1212" type="#_x0000_t75" style="width:147.7pt;height:13.65pt" o:ole="">
            <v:imagedata r:id="rId242" o:title=""/>
          </v:shape>
          <o:OLEObject Type="Embed" ProgID="Equation.DSMT4" ShapeID="_x0000_i1212" DrawAspect="Content" ObjectID="_1673703190" r:id="rId243"/>
        </w:object>
      </w:r>
    </w:p>
    <w:p w14:paraId="74055FE3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494EE68" wp14:editId="6BA141B7">
            <wp:simplePos x="0" y="0"/>
            <wp:positionH relativeFrom="margin">
              <wp:align>right</wp:align>
            </wp:positionH>
            <wp:positionV relativeFrom="paragraph">
              <wp:posOffset>261620</wp:posOffset>
            </wp:positionV>
            <wp:extent cx="2001520" cy="157861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3C6C2C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sz w:val="24"/>
          <w:szCs w:val="24"/>
          <w:lang w:val="fr-FR"/>
        </w:rPr>
        <w:t>a) Ta có</w:t>
      </w:r>
    </w:p>
    <w:p w14:paraId="620E8C41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 w14:anchorId="0E84024E">
          <v:shape id="_x0000_i1213" type="#_x0000_t75" style="width:55.85pt;height:31.05pt" o:ole="">
            <v:imagedata r:id="rId245" o:title=""/>
          </v:shape>
          <o:OLEObject Type="Embed" ProgID="Equation.DSMT4" ShapeID="_x0000_i1213" DrawAspect="Content" ObjectID="_1673703191" r:id="rId246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 w14:anchorId="79592C7F">
          <v:shape id="_x0000_i1214" type="#_x0000_t75" style="width:23.6pt;height:13.65pt" o:ole="">
            <v:imagedata r:id="rId247" o:title=""/>
          </v:shape>
          <o:OLEObject Type="Embed" ProgID="Equation.DSMT4" ShapeID="_x0000_i1214" DrawAspect="Content" ObjectID="_1673703192" r:id="rId248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 w14:anchorId="6D0CECE2">
          <v:shape id="_x0000_i1215" type="#_x0000_t75" style="width:31.05pt;height:16.15pt" o:ole="">
            <v:imagedata r:id="rId249" o:title=""/>
          </v:shape>
          <o:OLEObject Type="Embed" ProgID="Equation.DSMT4" ShapeID="_x0000_i1215" DrawAspect="Content" ObjectID="_1673703193" r:id="rId250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63278343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 w14:anchorId="23E897E9">
          <v:shape id="_x0000_i1216" type="#_x0000_t75" style="width:55.85pt;height:31.05pt" o:ole="">
            <v:imagedata r:id="rId251" o:title=""/>
          </v:shape>
          <o:OLEObject Type="Embed" ProgID="Equation.DSMT4" ShapeID="_x0000_i1216" DrawAspect="Content" ObjectID="_1673703194" r:id="rId252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40" w:dyaOrig="260" w14:anchorId="2D187839">
          <v:shape id="_x0000_i1217" type="#_x0000_t75" style="width:21.1pt;height:13.65pt" o:ole="">
            <v:imagedata r:id="rId253" o:title=""/>
          </v:shape>
          <o:OLEObject Type="Embed" ProgID="Equation.DSMT4" ShapeID="_x0000_i1217" DrawAspect="Content" ObjectID="_1673703195" r:id="rId25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 w14:anchorId="1EC8ED7D">
          <v:shape id="_x0000_i1218" type="#_x0000_t75" style="width:31.05pt;height:16.15pt" o:ole="">
            <v:imagedata r:id="rId255" o:title=""/>
          </v:shape>
          <o:OLEObject Type="Embed" ProgID="Equation.DSMT4" ShapeID="_x0000_i1218" DrawAspect="Content" ObjectID="_1673703196" r:id="rId25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7DE37F85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4C396E">
        <w:rPr>
          <w:rFonts w:ascii="Palatino Linotype" w:hAnsi="Palatino Linotype"/>
          <w:position w:val="-4"/>
          <w:sz w:val="24"/>
          <w:szCs w:val="24"/>
        </w:rPr>
        <w:object w:dxaOrig="1200" w:dyaOrig="260" w14:anchorId="1D4B9287">
          <v:shape id="_x0000_i1219" type="#_x0000_t75" style="width:59.6pt;height:12.4pt" o:ole="">
            <v:imagedata r:id="rId257" o:title=""/>
          </v:shape>
          <o:OLEObject Type="Embed" ProgID="Equation.DSMT4" ShapeID="_x0000_i1219" DrawAspect="Content" ObjectID="_1673703197" r:id="rId258"/>
        </w:object>
      </w:r>
      <w:r w:rsidRPr="00C474DA">
        <w:rPr>
          <w:rFonts w:ascii="Palatino Linotype" w:hAnsi="Palatino Linotype"/>
          <w:sz w:val="24"/>
          <w:szCs w:val="24"/>
        </w:rPr>
        <w:t>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 w14:anchorId="77410EC5">
          <v:shape id="_x0000_i1220" type="#_x0000_t75" style="width:14.9pt;height:13.65pt" o:ole="">
            <v:imagedata r:id="rId259" o:title=""/>
          </v:shape>
          <o:OLEObject Type="Embed" ProgID="Equation.DSMT4" ShapeID="_x0000_i1220" DrawAspect="Content" ObjectID="_1673703198" r:id="rId260"/>
        </w:object>
      </w:r>
      <w:r w:rsidRPr="00C474DA">
        <w:rPr>
          <w:rFonts w:ascii="Palatino Linotype" w:hAnsi="Palatino Linotype"/>
          <w:sz w:val="24"/>
          <w:szCs w:val="24"/>
        </w:rPr>
        <w:t xml:space="preserve">là trung điểm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 w14:anchorId="15E09195">
          <v:shape id="_x0000_i1221" type="#_x0000_t75" style="width:21.1pt;height:13.65pt" o:ole="">
            <v:imagedata r:id="rId261" o:title=""/>
          </v:shape>
          <o:OLEObject Type="Embed" ProgID="Equation.DSMT4" ShapeID="_x0000_i1221" DrawAspect="Content" ObjectID="_1673703199" r:id="rId26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1BA01DE2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2560" w:dyaOrig="620" w14:anchorId="633DB7E6">
          <v:shape id="_x0000_i1222" type="#_x0000_t75" style="width:127.85pt;height:31.05pt" o:ole="">
            <v:imagedata r:id="rId263" o:title=""/>
          </v:shape>
          <o:OLEObject Type="Embed" ProgID="Equation.DSMT4" ShapeID="_x0000_i1222" DrawAspect="Content" ObjectID="_1673703200" r:id="rId264"/>
        </w:object>
      </w:r>
    </w:p>
    <w:p w14:paraId="68A737A6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 w14:anchorId="51C4EA4A">
          <v:shape id="_x0000_i1223" type="#_x0000_t75" style="width:38.5pt;height:13.65pt" o:ole="">
            <v:imagedata r:id="rId265" o:title=""/>
          </v:shape>
          <o:OLEObject Type="Embed" ProgID="Equation.DSMT4" ShapeID="_x0000_i1223" DrawAspect="Content" ObjectID="_1673703201" r:id="rId266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80" w:dyaOrig="279" w14:anchorId="0A5CFCC4">
          <v:shape id="_x0000_i1224" type="#_x0000_t75" style="width:39.7pt;height:13.65pt" o:ole="">
            <v:imagedata r:id="rId267" o:title=""/>
          </v:shape>
          <o:OLEObject Type="Embed" ProgID="Equation.DSMT4" ShapeID="_x0000_i1224" DrawAspect="Content" ObjectID="_1673703202" r:id="rId268"/>
        </w:object>
      </w:r>
      <w:r w:rsidRPr="00C474DA">
        <w:rPr>
          <w:rFonts w:ascii="Palatino Linotype" w:hAnsi="Palatino Linotype"/>
          <w:sz w:val="24"/>
          <w:szCs w:val="24"/>
        </w:rPr>
        <w:t xml:space="preserve">lần lượt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2C59A38D">
          <v:shape id="_x0000_i1225" type="#_x0000_t75" style="width:47.15pt;height:13.65pt" o:ole="">
            <v:imagedata r:id="rId269" o:title=""/>
          </v:shape>
          <o:OLEObject Type="Embed" ProgID="Equation.DSMT4" ShapeID="_x0000_i1225" DrawAspect="Content" ObjectID="_1673703203" r:id="rId27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40" w:dyaOrig="279" w14:anchorId="05E4227B">
          <v:shape id="_x0000_i1226" type="#_x0000_t75" style="width:47.15pt;height:13.65pt" o:ole="">
            <v:imagedata r:id="rId271" o:title=""/>
          </v:shape>
          <o:OLEObject Type="Embed" ProgID="Equation.DSMT4" ShapeID="_x0000_i1226" DrawAspect="Content" ObjectID="_1673703204" r:id="rId272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720EBF42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8"/>
          <w:sz w:val="24"/>
          <w:szCs w:val="24"/>
        </w:rPr>
        <w:object w:dxaOrig="2020" w:dyaOrig="680" w14:anchorId="1C0B7C63">
          <v:shape id="_x0000_i1227" type="#_x0000_t75" style="width:100.55pt;height:33.5pt" o:ole="">
            <v:imagedata r:id="rId273" o:title=""/>
          </v:shape>
          <o:OLEObject Type="Embed" ProgID="Equation.DSMT4" ShapeID="_x0000_i1227" DrawAspect="Content" ObjectID="_1673703205" r:id="rId274"/>
        </w:object>
      </w: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60" w:dyaOrig="279" w14:anchorId="7FAFA22D">
          <v:shape id="_x0000_i1228" type="#_x0000_t75" style="width:53.4pt;height:13.65pt" o:ole="">
            <v:imagedata r:id="rId275" o:title=""/>
          </v:shape>
          <o:OLEObject Type="Embed" ProgID="Equation.DSMT4" ShapeID="_x0000_i1228" DrawAspect="Content" ObjectID="_1673703206" r:id="rId276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80" w:dyaOrig="279" w14:anchorId="0FED8BBE">
          <v:shape id="_x0000_i1229" type="#_x0000_t75" style="width:55.85pt;height:13.65pt" o:ole="">
            <v:imagedata r:id="rId277" o:title=""/>
          </v:shape>
          <o:OLEObject Type="Embed" ProgID="Equation.DSMT4" ShapeID="_x0000_i1229" DrawAspect="Content" ObjectID="_1673703207" r:id="rId278"/>
        </w:object>
      </w:r>
    </w:p>
    <w:p w14:paraId="3ACC2CA8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 w14:anchorId="2716A103">
          <v:shape id="_x0000_i1230" type="#_x0000_t75" style="width:55.85pt;height:31.05pt" o:ole="">
            <v:imagedata r:id="rId245" o:title=""/>
          </v:shape>
          <o:OLEObject Type="Embed" ProgID="Equation.DSMT4" ShapeID="_x0000_i1230" DrawAspect="Content" ObjectID="_1673703208" r:id="rId279"/>
        </w:object>
      </w:r>
      <w:r w:rsidRPr="00C474DA">
        <w:rPr>
          <w:rFonts w:ascii="Palatino Linotype" w:hAnsi="Palatino Linotype"/>
          <w:sz w:val="24"/>
          <w:szCs w:val="24"/>
        </w:rPr>
        <w:t xml:space="preserve">. Mà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020" w:dyaOrig="620" w14:anchorId="2A2BB147">
          <v:shape id="_x0000_i1231" type="#_x0000_t75" style="width:50.9pt;height:31.05pt" o:ole="">
            <v:imagedata r:id="rId280" o:title=""/>
          </v:shape>
          <o:OLEObject Type="Embed" ProgID="Equation.DSMT4" ShapeID="_x0000_i1231" DrawAspect="Content" ObjectID="_1673703209" r:id="rId281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693CCBAE">
          <v:shape id="_x0000_i1232" type="#_x0000_t75" style="width:47.15pt;height:13.65pt" o:ole="">
            <v:imagedata r:id="rId282" o:title=""/>
          </v:shape>
          <o:OLEObject Type="Embed" ProgID="Equation.DSMT4" ShapeID="_x0000_i1232" DrawAspect="Content" ObjectID="_1673703210" r:id="rId283"/>
        </w:object>
      </w:r>
      <w:r w:rsidRPr="00C474DA">
        <w:rPr>
          <w:rFonts w:ascii="Palatino Linotype" w:hAnsi="Palatino Linotype"/>
          <w:sz w:val="24"/>
          <w:szCs w:val="24"/>
        </w:rPr>
        <w:t>)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 w14:anchorId="5C5EB8B6">
          <v:shape id="_x0000_i1233" type="#_x0000_t75" style="width:67.05pt;height:31.05pt" o:ole="">
            <v:imagedata r:id="rId284" o:title=""/>
          </v:shape>
          <o:OLEObject Type="Embed" ProgID="Equation.DSMT4" ShapeID="_x0000_i1233" DrawAspect="Content" ObjectID="_1673703211" r:id="rId285"/>
        </w:object>
      </w:r>
    </w:p>
    <w:p w14:paraId="45D9EF3D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a lại có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 w14:anchorId="38E10A8A">
          <v:shape id="_x0000_i1234" type="#_x0000_t75" style="width:58.35pt;height:31.05pt" o:ole="">
            <v:imagedata r:id="rId286" o:title=""/>
          </v:shape>
          <o:OLEObject Type="Embed" ProgID="Equation.DSMT4" ShapeID="_x0000_i1234" DrawAspect="Content" ObjectID="_1673703212" r:id="rId287"/>
        </w:object>
      </w:r>
      <w:r w:rsidRPr="00C474DA">
        <w:rPr>
          <w:rFonts w:ascii="Palatino Linotype" w:hAnsi="Palatino Linotype"/>
          <w:sz w:val="24"/>
          <w:szCs w:val="24"/>
        </w:rPr>
        <w:t xml:space="preserve">( 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2C5E239B">
          <v:shape id="_x0000_i1235" type="#_x0000_t75" style="width:47.15pt;height:13.65pt" o:ole="">
            <v:imagedata r:id="rId282" o:title=""/>
          </v:shape>
          <o:OLEObject Type="Embed" ProgID="Equation.DSMT4" ShapeID="_x0000_i1235" DrawAspect="Content" ObjectID="_1673703213" r:id="rId288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54BBD891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5539" w:dyaOrig="660" w14:anchorId="3288B21F">
          <v:shape id="_x0000_i1236" type="#_x0000_t75" style="width:275.6pt;height:32.3pt" o:ole="">
            <v:imagedata r:id="rId289" o:title=""/>
          </v:shape>
          <o:OLEObject Type="Embed" ProgID="Equation.DSMT4" ShapeID="_x0000_i1236" DrawAspect="Content" ObjectID="_1673703214" r:id="rId290"/>
        </w:object>
      </w:r>
    </w:p>
    <w:p w14:paraId="4570119C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6"/>
          <w:sz w:val="24"/>
          <w:szCs w:val="24"/>
        </w:rPr>
        <w:object w:dxaOrig="4400" w:dyaOrig="680" w14:anchorId="41262DAC">
          <v:shape id="_x0000_i1237" type="#_x0000_t75" style="width:219.7pt;height:33.5pt" o:ole="">
            <v:imagedata r:id="rId291" o:title=""/>
          </v:shape>
          <o:OLEObject Type="Embed" ProgID="Equation.DSMT4" ShapeID="_x0000_i1237" DrawAspect="Content" ObjectID="_1673703215" r:id="rId292"/>
        </w:object>
      </w:r>
    </w:p>
    <w:p w14:paraId="77606CD4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2620" w:dyaOrig="279" w14:anchorId="70B2F43A">
          <v:shape id="_x0000_i1238" type="#_x0000_t75" style="width:131.6pt;height:13.65pt" o:ole="">
            <v:imagedata r:id="rId293" o:title=""/>
          </v:shape>
          <o:OLEObject Type="Embed" ProgID="Equation.DSMT4" ShapeID="_x0000_i1238" DrawAspect="Content" ObjectID="_1673703216" r:id="rId294"/>
        </w:object>
      </w:r>
      <w:r w:rsidRPr="00C474DA">
        <w:rPr>
          <w:rFonts w:ascii="Palatino Linotype" w:hAnsi="Palatino Linotype"/>
          <w:sz w:val="24"/>
          <w:szCs w:val="24"/>
        </w:rPr>
        <w:t xml:space="preserve"> (do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540" w:dyaOrig="620" w14:anchorId="1C503F9F">
          <v:shape id="_x0000_i1239" type="#_x0000_t75" style="width:78.2pt;height:31.05pt" o:ole="">
            <v:imagedata r:id="rId295" o:title=""/>
          </v:shape>
          <o:OLEObject Type="Embed" ProgID="Equation.DSMT4" ShapeID="_x0000_i1239" DrawAspect="Content" ObjectID="_1673703217" r:id="rId29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493BF514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Để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 w14:anchorId="4DA575A0">
          <v:shape id="_x0000_i1240" type="#_x0000_t75" style="width:50.9pt;height:13.65pt" o:ole="">
            <v:imagedata r:id="rId297" o:title=""/>
          </v:shape>
          <o:OLEObject Type="Embed" ProgID="Equation.DSMT4" ShapeID="_x0000_i1240" DrawAspect="Content" ObjectID="_1673703218" r:id="rId298"/>
        </w:object>
      </w:r>
      <w:r w:rsidRPr="00C474DA">
        <w:rPr>
          <w:rFonts w:ascii="Palatino Linotype" w:hAnsi="Palatino Linotype"/>
          <w:sz w:val="24"/>
          <w:szCs w:val="24"/>
        </w:rPr>
        <w:t xml:space="preserve">ta cần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 w14:anchorId="5F9E642C">
          <v:shape id="_x0000_i1241" type="#_x0000_t75" style="width:39.7pt;height:13.65pt" o:ole="">
            <v:imagedata r:id="rId299" o:title=""/>
          </v:shape>
          <o:OLEObject Type="Embed" ProgID="Equation.DSMT4" ShapeID="_x0000_i1241" DrawAspect="Content" ObjectID="_1673703219" r:id="rId300"/>
        </w:object>
      </w:r>
      <w:r w:rsidRPr="00C474DA">
        <w:rPr>
          <w:rFonts w:ascii="Palatino Linotype" w:hAnsi="Palatino Linotype"/>
          <w:sz w:val="24"/>
          <w:szCs w:val="24"/>
        </w:rPr>
        <w:t xml:space="preserve">là hình chữ nhật </w:t>
      </w:r>
    </w:p>
    <w:p w14:paraId="1C35E80B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3200" w:dyaOrig="400" w14:anchorId="5A75DF26">
          <v:shape id="_x0000_i1242" type="#_x0000_t75" style="width:160.15pt;height:21.1pt" o:ole="">
            <v:imagedata r:id="rId301" o:title=""/>
          </v:shape>
          <o:OLEObject Type="Embed" ProgID="Equation.DSMT4" ShapeID="_x0000_i1242" DrawAspect="Content" ObjectID="_1673703220" r:id="rId302"/>
        </w:object>
      </w:r>
    </w:p>
    <w:p w14:paraId="5B13B76D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Khi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00" w:dyaOrig="360" w14:anchorId="76FE959C">
          <v:shape id="_x0000_i1243" type="#_x0000_t75" style="width:55.85pt;height:16.15pt" o:ole="">
            <v:imagedata r:id="rId303" o:title=""/>
          </v:shape>
          <o:OLEObject Type="Embed" ProgID="Equation.DSMT4" ShapeID="_x0000_i1243" DrawAspect="Content" ObjectID="_1673703221" r:id="rId304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680" w:dyaOrig="279" w14:anchorId="1FBE7597">
          <v:shape id="_x0000_i1244" type="#_x0000_t75" style="width:83.15pt;height:13.65pt" o:ole="">
            <v:imagedata r:id="rId305" o:title=""/>
          </v:shape>
          <o:OLEObject Type="Embed" ProgID="Equation.DSMT4" ShapeID="_x0000_i1244" DrawAspect="Content" ObjectID="_1673703222" r:id="rId306"/>
        </w:object>
      </w:r>
      <w:r w:rsidRPr="00C474DA">
        <w:rPr>
          <w:rFonts w:ascii="Palatino Linotype" w:hAnsi="Palatino Linotype"/>
          <w:sz w:val="24"/>
          <w:szCs w:val="24"/>
        </w:rPr>
        <w:t xml:space="preserve">(đường trung tuyến ứng với cạnh huyề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 w14:anchorId="68B1D554">
          <v:shape id="_x0000_i1245" type="#_x0000_t75" style="width:21.1pt;height:13.65pt" o:ole="">
            <v:imagedata r:id="rId307" o:title=""/>
          </v:shape>
          <o:OLEObject Type="Embed" ProgID="Equation.DSMT4" ShapeID="_x0000_i1245" DrawAspect="Content" ObjectID="_1673703223" r:id="rId308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14:paraId="1E70AABD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1820" w:dyaOrig="320" w14:anchorId="0951EF8E">
          <v:shape id="_x0000_i1246" type="#_x0000_t75" style="width:90.6pt;height:16.15pt" o:ole="">
            <v:imagedata r:id="rId309" o:title=""/>
          </v:shape>
          <o:OLEObject Type="Embed" ProgID="Equation.DSMT4" ShapeID="_x0000_i1246" DrawAspect="Content" ObjectID="_1673703224" r:id="rId310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 w14:anchorId="275FCD9D">
          <v:shape id="_x0000_i1247" type="#_x0000_t75" style="width:14.9pt;height:13.65pt" o:ole="">
            <v:imagedata r:id="rId311" o:title=""/>
          </v:shape>
          <o:OLEObject Type="Embed" ProgID="Equation.DSMT4" ShapeID="_x0000_i1247" DrawAspect="Content" ObjectID="_1673703225" r:id="rId312"/>
        </w:object>
      </w:r>
    </w:p>
    <w:p w14:paraId="6352DBD7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2380" w:dyaOrig="320" w14:anchorId="215FCE43">
          <v:shape id="_x0000_i1248" type="#_x0000_t75" style="width:119.15pt;height:16.15pt" o:ole="">
            <v:imagedata r:id="rId313" o:title=""/>
          </v:shape>
          <o:OLEObject Type="Embed" ProgID="Equation.DSMT4" ShapeID="_x0000_i1248" DrawAspect="Content" ObjectID="_1673703226" r:id="rId314"/>
        </w:object>
      </w:r>
      <w:r w:rsidRPr="00C474DA">
        <w:rPr>
          <w:rFonts w:ascii="Palatino Linotype" w:hAnsi="Palatino Linotype"/>
          <w:sz w:val="24"/>
          <w:szCs w:val="24"/>
        </w:rPr>
        <w:t>(đường phân giác của tam giác cân đồng thời là đường cao</w:t>
      </w:r>
    </w:p>
    <w:p w14:paraId="7CC8B65F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99" w:dyaOrig="279" w14:anchorId="7378AC17">
          <v:shape id="_x0000_i1249" type="#_x0000_t75" style="width:50.9pt;height:13.65pt" o:ole="">
            <v:imagedata r:id="rId315" o:title=""/>
          </v:shape>
          <o:OLEObject Type="Embed" ProgID="Equation.DSMT4" ShapeID="_x0000_i1249" DrawAspect="Content" ObjectID="_1673703227" r:id="rId316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079" w:dyaOrig="320" w14:anchorId="776EE0B1">
          <v:shape id="_x0000_i1250" type="#_x0000_t75" style="width:103.05pt;height:16.15pt" o:ole="">
            <v:imagedata r:id="rId317" o:title=""/>
          </v:shape>
          <o:OLEObject Type="Embed" ProgID="Equation.DSMT4" ShapeID="_x0000_i1250" DrawAspect="Content" ObjectID="_1673703228" r:id="rId318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 w14:anchorId="73AEEDB2">
          <v:shape id="_x0000_i1251" type="#_x0000_t75" style="width:39.7pt;height:13.65pt" o:ole="">
            <v:imagedata r:id="rId299" o:title=""/>
          </v:shape>
          <o:OLEObject Type="Embed" ProgID="Equation.DSMT4" ShapeID="_x0000_i1251" DrawAspect="Content" ObjectID="_1673703229" r:id="rId319"/>
        </w:object>
      </w:r>
      <w:r w:rsidRPr="00C474DA">
        <w:rPr>
          <w:rFonts w:ascii="Palatino Linotype" w:hAnsi="Palatino Linotype"/>
          <w:sz w:val="24"/>
          <w:szCs w:val="24"/>
        </w:rPr>
        <w:t>là hình chữ nhật</w:t>
      </w:r>
    </w:p>
    <w:p w14:paraId="3B095099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Vậy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18E1A833">
          <v:shape id="_x0000_i1252" type="#_x0000_t75" style="width:36pt;height:13.65pt" o:ole="">
            <v:imagedata r:id="rId320" o:title=""/>
          </v:shape>
          <o:OLEObject Type="Embed" ProgID="Equation.DSMT4" ShapeID="_x0000_i1252" DrawAspect="Content" ObjectID="_1673703230" r:id="rId321"/>
        </w:object>
      </w:r>
      <w:r w:rsidRPr="00C474DA">
        <w:rPr>
          <w:rFonts w:ascii="Palatino Linotype" w:hAnsi="Palatino Linotype"/>
          <w:sz w:val="24"/>
          <w:szCs w:val="24"/>
        </w:rPr>
        <w:t xml:space="preserve">vuông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 w14:anchorId="23FE5A9C">
          <v:shape id="_x0000_i1253" type="#_x0000_t75" style="width:13.65pt;height:13.65pt" o:ole="">
            <v:imagedata r:id="rId322" o:title=""/>
          </v:shape>
          <o:OLEObject Type="Embed" ProgID="Equation.DSMT4" ShapeID="_x0000_i1253" DrawAspect="Content" ObjectID="_1673703231" r:id="rId323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 w14:anchorId="6FE6E158">
          <v:shape id="_x0000_i1254" type="#_x0000_t75" style="width:50.9pt;height:13.65pt" o:ole="">
            <v:imagedata r:id="rId324" o:title=""/>
          </v:shape>
          <o:OLEObject Type="Embed" ProgID="Equation.DSMT4" ShapeID="_x0000_i1254" DrawAspect="Content" ObjectID="_1673703232" r:id="rId32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14:paraId="6F65E19C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Kh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80" w:dyaOrig="260" w14:anchorId="075FE289">
          <v:shape id="_x0000_i1255" type="#_x0000_t75" style="width:55.85pt;height:13.65pt" o:ole="">
            <v:imagedata r:id="rId326" o:title=""/>
          </v:shape>
          <o:OLEObject Type="Embed" ProgID="Equation.DSMT4" ShapeID="_x0000_i1255" DrawAspect="Content" ObjectID="_1673703233" r:id="rId327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 w14:anchorId="04825519">
          <v:shape id="_x0000_i1256" type="#_x0000_t75" style="width:38.5pt;height:13.65pt" o:ole="">
            <v:imagedata r:id="rId328" o:title=""/>
          </v:shape>
          <o:OLEObject Type="Embed" ProgID="Equation.DSMT4" ShapeID="_x0000_i1256" DrawAspect="Content" ObjectID="_1673703234" r:id="rId329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 w14:anchorId="170763D2">
          <v:shape id="_x0000_i1257" type="#_x0000_t75" style="width:14.9pt;height:13.65pt" o:ole="">
            <v:imagedata r:id="rId330" o:title=""/>
          </v:shape>
          <o:OLEObject Type="Embed" ProgID="Equation.DSMT4" ShapeID="_x0000_i1257" DrawAspect="Content" ObjectID="_1673703235" r:id="rId331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 w14:anchorId="118D2A8F">
          <v:shape id="_x0000_i1258" type="#_x0000_t75" style="width:18.6pt;height:13.65pt" o:ole="">
            <v:imagedata r:id="rId332" o:title=""/>
          </v:shape>
          <o:OLEObject Type="Embed" ProgID="Equation.DSMT4" ShapeID="_x0000_i1258" DrawAspect="Content" ObjectID="_1673703236" r:id="rId333"/>
        </w:object>
      </w:r>
      <w:r w:rsidRPr="00C474DA">
        <w:rPr>
          <w:rFonts w:ascii="Palatino Linotype" w:hAnsi="Palatino Linotype"/>
          <w:sz w:val="24"/>
          <w:szCs w:val="24"/>
        </w:rPr>
        <w:t>là trung tuyến 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800" w:dyaOrig="260" w14:anchorId="6FA67D6C">
          <v:shape id="_x0000_i1259" type="#_x0000_t75" style="width:40.95pt;height:13.65pt" o:ole="">
            <v:imagedata r:id="rId334" o:title=""/>
          </v:shape>
          <o:OLEObject Type="Embed" ProgID="Equation.DSMT4" ShapeID="_x0000_i1259" DrawAspect="Content" ObjectID="_1673703237" r:id="rId335"/>
        </w:object>
      </w:r>
      <w:r w:rsidRPr="00C474DA">
        <w:rPr>
          <w:rFonts w:ascii="Palatino Linotype" w:hAnsi="Palatino Linotype"/>
          <w:sz w:val="24"/>
          <w:szCs w:val="24"/>
        </w:rPr>
        <w:t xml:space="preserve">) nên đồng thời là đường ca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240" w:dyaOrig="279" w14:anchorId="61269164">
          <v:shape id="_x0000_i1260" type="#_x0000_t75" style="width:62.05pt;height:13.65pt" o:ole="">
            <v:imagedata r:id="rId336" o:title=""/>
          </v:shape>
          <o:OLEObject Type="Embed" ProgID="Equation.DSMT4" ShapeID="_x0000_i1260" DrawAspect="Content" ObjectID="_1673703238" r:id="rId337"/>
        </w:object>
      </w:r>
    </w:p>
    <w:p w14:paraId="328D0A52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1FA49E98">
          <v:shape id="_x0000_i1261" type="#_x0000_t75" style="width:47.15pt;height:13.65pt" o:ole="">
            <v:imagedata r:id="rId338" o:title=""/>
          </v:shape>
          <o:OLEObject Type="Embed" ProgID="Equation.DSMT4" ShapeID="_x0000_i1261" DrawAspect="Content" ObjectID="_1673703239" r:id="rId339"/>
        </w:object>
      </w:r>
      <w:r w:rsidRPr="00C474DA">
        <w:rPr>
          <w:rFonts w:ascii="Palatino Linotype" w:hAnsi="Palatino Linotype"/>
          <w:sz w:val="24"/>
          <w:szCs w:val="24"/>
        </w:rPr>
        <w:t xml:space="preserve">(cmt) nê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 w14:anchorId="0964EAF7">
          <v:shape id="_x0000_i1262" type="#_x0000_t75" style="width:47.15pt;height:13.65pt" o:ole="">
            <v:imagedata r:id="rId340" o:title=""/>
          </v:shape>
          <o:OLEObject Type="Embed" ProgID="Equation.DSMT4" ShapeID="_x0000_i1262" DrawAspect="Content" ObjectID="_1673703240" r:id="rId341"/>
        </w:object>
      </w:r>
    </w:p>
    <w:p w14:paraId="67D1ADF3" w14:textId="77777777" w:rsidR="005509A1" w:rsidRPr="00C474DA" w:rsidRDefault="005509A1" w:rsidP="005509A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 w14:anchorId="7F96AC9D">
          <v:shape id="_x0000_i1263" type="#_x0000_t75" style="width:36pt;height:13.65pt" o:ole="">
            <v:imagedata r:id="rId320" o:title=""/>
          </v:shape>
          <o:OLEObject Type="Embed" ProgID="Equation.DSMT4" ShapeID="_x0000_i1263" DrawAspect="Content" ObjectID="_1673703241" r:id="rId342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20" w:dyaOrig="260" w14:anchorId="52690DA7">
          <v:shape id="_x0000_i1264" type="#_x0000_t75" style="width:16.15pt;height:13.65pt" o:ole="">
            <v:imagedata r:id="rId343" o:title=""/>
          </v:shape>
          <o:OLEObject Type="Embed" ProgID="Equation.DSMT4" ShapeID="_x0000_i1264" DrawAspect="Content" ObjectID="_1673703242" r:id="rId344"/>
        </w:object>
      </w:r>
      <w:r w:rsidRPr="00C474DA">
        <w:rPr>
          <w:rFonts w:ascii="Palatino Linotype" w:hAnsi="Palatino Linotype"/>
          <w:sz w:val="24"/>
          <w:szCs w:val="24"/>
        </w:rPr>
        <w:t>vừa là đường trung tuyến vừa là đường cao nên là tam giác cân.</w:t>
      </w:r>
    </w:p>
    <w:p w14:paraId="720B2C06" w14:textId="77777777" w:rsidR="005509A1" w:rsidRPr="00C474DA" w:rsidRDefault="005509A1" w:rsidP="005509A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D10657E" wp14:editId="69126963">
            <wp:simplePos x="0" y="0"/>
            <wp:positionH relativeFrom="column">
              <wp:posOffset>4409440</wp:posOffset>
            </wp:positionH>
            <wp:positionV relativeFrom="paragraph">
              <wp:posOffset>582295</wp:posOffset>
            </wp:positionV>
            <wp:extent cx="1802130" cy="1845945"/>
            <wp:effectExtent l="0" t="0" r="0" b="0"/>
            <wp:wrapSquare wrapText="left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a có 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6740" w:dyaOrig="660" w14:anchorId="233D9B02">
          <v:shape id="_x0000_i1265" type="#_x0000_t75" style="width:336.4pt;height:33.5pt" o:ole="">
            <v:imagedata r:id="rId346" o:title=""/>
          </v:shape>
          <o:OLEObject Type="Embed" ProgID="Equation.DSMT4" ShapeID="_x0000_i1265" DrawAspect="Content" ObjectID="_1673703243" r:id="rId347"/>
        </w:object>
      </w:r>
      <w:r w:rsidRPr="00C474DA">
        <w:rPr>
          <w:rFonts w:ascii="Palatino Linotype" w:hAnsi="Palatino Linotype"/>
          <w:sz w:val="24"/>
          <w:szCs w:val="24"/>
        </w:rPr>
        <w:t xml:space="preserve"> .</w:t>
      </w:r>
    </w:p>
    <w:p w14:paraId="31A4DFD6" w14:textId="77777777" w:rsidR="005509A1" w:rsidRPr="00C474DA" w:rsidRDefault="005509A1" w:rsidP="005509A1">
      <w:pPr>
        <w:tabs>
          <w:tab w:val="left" w:pos="709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Suy ra ∆AIE cân tại A </w:t>
      </w:r>
      <w:r w:rsidRPr="00C474DA">
        <w:rPr>
          <w:rFonts w:ascii="Palatino Linotype" w:hAnsi="Palatino Linotype"/>
          <w:sz w:val="24"/>
          <w:szCs w:val="24"/>
        </w:rPr>
        <w:sym w:font="Symbol" w:char="F0DE"/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260" w14:anchorId="0D705F51">
          <v:shape id="_x0000_i1266" type="#_x0000_t75" style="width:53.4pt;height:12.4pt" o:ole="">
            <v:imagedata r:id="rId348" o:title=""/>
          </v:shape>
          <o:OLEObject Type="Embed" ProgID="Equation.DSMT4" ShapeID="_x0000_i1266" DrawAspect="Content" ObjectID="_1673703244" r:id="rId349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14:paraId="1D2BDFBF" w14:textId="77777777" w:rsidR="005509A1" w:rsidRPr="00C474DA" w:rsidRDefault="005509A1" w:rsidP="005509A1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Áp dụng tính chất đường phân giác của ∆ABH và ∆BAC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299" w:dyaOrig="620" w14:anchorId="2B0553C2">
          <v:shape id="_x0000_i1267" type="#_x0000_t75" style="width:115.45pt;height:31.05pt" o:ole="">
            <v:imagedata r:id="rId350" o:title=""/>
          </v:shape>
          <o:OLEObject Type="Embed" ProgID="Equation.DSMT4" ShapeID="_x0000_i1267" DrawAspect="Content" ObjectID="_1673703245" r:id="rId351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(2);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360" w:dyaOrig="620" w14:anchorId="066B0F33">
          <v:shape id="_x0000_i1268" type="#_x0000_t75" style="width:117.95pt;height:31.05pt" o:ole="">
            <v:imagedata r:id="rId352" o:title=""/>
          </v:shape>
          <o:OLEObject Type="Embed" ProgID="Equation.DSMT4" ShapeID="_x0000_i1268" DrawAspect="Content" ObjectID="_1673703246" r:id="rId353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>(3)</w:t>
      </w:r>
    </w:p>
    <w:p w14:paraId="37337568" w14:textId="77777777" w:rsidR="005509A1" w:rsidRPr="00C474DA" w:rsidRDefault="005509A1" w:rsidP="005509A1">
      <w:pPr>
        <w:tabs>
          <w:tab w:val="left" w:pos="993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(2) và (3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 w14:anchorId="5432C336">
          <v:shape id="_x0000_i1269" type="#_x0000_t75" style="width:68.3pt;height:31.05pt" o:ole="">
            <v:imagedata r:id="rId354" o:title=""/>
          </v:shape>
          <o:OLEObject Type="Embed" ProgID="Equation.DSMT4" ShapeID="_x0000_i1269" DrawAspect="Content" ObjectID="_1673703247" r:id="rId355"/>
        </w:object>
      </w:r>
    </w:p>
    <w:p w14:paraId="4C2BFA83" w14:textId="77777777" w:rsidR="005509A1" w:rsidRPr="00C474DA" w:rsidRDefault="005509A1" w:rsidP="005509A1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Vì ∆ABC vuông cân tại A nên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300" w:dyaOrig="260" w14:anchorId="3A77C47C">
          <v:shape id="_x0000_i1270" type="#_x0000_t75" style="width:64.55pt;height:12.4pt" o:ole="">
            <v:imagedata r:id="rId356" o:title=""/>
          </v:shape>
          <o:OLEObject Type="Embed" ProgID="Equation.DSMT4" ShapeID="_x0000_i1270" DrawAspect="Content" ObjectID="_1673703248" r:id="rId357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E36445D" w14:textId="77777777" w:rsidR="005509A1" w:rsidRPr="004C396E" w:rsidRDefault="005509A1" w:rsidP="005509A1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đó kết hợp với (4) suy ra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219" w:dyaOrig="260" w14:anchorId="1FB9A908">
          <v:shape id="_x0000_i1271" type="#_x0000_t75" style="width:60.85pt;height:12.4pt" o:ole="">
            <v:imagedata r:id="rId358" o:title=""/>
          </v:shape>
          <o:OLEObject Type="Embed" ProgID="Equation.DSMT4" ShapeID="_x0000_i1271" DrawAspect="Content" ObjectID="_1673703249" r:id="rId359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C474DA">
        <w:rPr>
          <w:rFonts w:ascii="Palatino Linotype" w:hAnsi="Palatino Linotype"/>
          <w:sz w:val="24"/>
          <w:szCs w:val="24"/>
        </w:rPr>
        <w:tab/>
      </w:r>
    </w:p>
    <w:p w14:paraId="22179C67" w14:textId="77777777" w:rsidR="008F4DA7" w:rsidRDefault="005509A1"/>
    <w:sectPr w:rsidR="008F4DA7" w:rsidSect="005509A1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09A1"/>
    <w:rsid w:val="000A12DB"/>
    <w:rsid w:val="00436DC6"/>
    <w:rsid w:val="00550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22E21A"/>
  <w15:chartTrackingRefBased/>
  <w15:docId w15:val="{7D0A5CC0-1737-4727-9096-6B15EADE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09A1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09A1"/>
    <w:pPr>
      <w:ind w:left="720"/>
      <w:contextualSpacing/>
    </w:pPr>
  </w:style>
  <w:style w:type="table" w:styleId="TableGrid">
    <w:name w:val="Table Grid"/>
    <w:basedOn w:val="TableNormal"/>
    <w:uiPriority w:val="39"/>
    <w:rsid w:val="005509A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5509A1"/>
    <w:rPr>
      <w:rFonts w:ascii="Times New Roman" w:hAnsi="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62.wmf"/><Relationship Id="rId345" Type="http://schemas.openxmlformats.org/officeDocument/2006/relationships/image" Target="media/image172.e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3.e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4.bin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8.wmf"/><Relationship Id="rId5" Type="http://schemas.openxmlformats.org/officeDocument/2006/relationships/oleObject" Target="embeddings/oleObject1.bin"/><Relationship Id="rId95" Type="http://schemas.openxmlformats.org/officeDocument/2006/relationships/image" Target="media/image48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9.e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3.wmf"/><Relationship Id="rId85" Type="http://schemas.openxmlformats.org/officeDocument/2006/relationships/image" Target="media/image43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image" Target="media/image96.emf"/><Relationship Id="rId206" Type="http://schemas.openxmlformats.org/officeDocument/2006/relationships/image" Target="media/image104.wmf"/><Relationship Id="rId227" Type="http://schemas.openxmlformats.org/officeDocument/2006/relationships/image" Target="media/image114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6.wmf"/><Relationship Id="rId12" Type="http://schemas.openxmlformats.org/officeDocument/2006/relationships/image" Target="media/image5.wmf"/><Relationship Id="rId33" Type="http://schemas.openxmlformats.org/officeDocument/2006/relationships/image" Target="media/image17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41.wmf"/><Relationship Id="rId315" Type="http://schemas.openxmlformats.org/officeDocument/2006/relationships/image" Target="media/image158.wmf"/><Relationship Id="rId336" Type="http://schemas.openxmlformats.org/officeDocument/2006/relationships/image" Target="media/image168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1.wmf"/><Relationship Id="rId217" Type="http://schemas.openxmlformats.org/officeDocument/2006/relationships/image" Target="media/image110.wmf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image" Target="media/image11.e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image" Target="media/image163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79.wmf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2.emf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4.wmf"/><Relationship Id="rId152" Type="http://schemas.openxmlformats.org/officeDocument/2006/relationships/image" Target="media/image75.wmf"/><Relationship Id="rId173" Type="http://schemas.openxmlformats.org/officeDocument/2006/relationships/image" Target="media/image86.e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image" Target="media/image115.wmf"/><Relationship Id="rId240" Type="http://schemas.openxmlformats.org/officeDocument/2006/relationships/image" Target="media/image121.wmf"/><Relationship Id="rId261" Type="http://schemas.openxmlformats.org/officeDocument/2006/relationships/image" Target="media/image132.wmf"/><Relationship Id="rId14" Type="http://schemas.openxmlformats.org/officeDocument/2006/relationships/image" Target="media/image6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282" Type="http://schemas.openxmlformats.org/officeDocument/2006/relationships/image" Target="media/image142.wmf"/><Relationship Id="rId317" Type="http://schemas.openxmlformats.org/officeDocument/2006/relationships/image" Target="media/image159.wmf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3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2.wmf"/><Relationship Id="rId219" Type="http://schemas.openxmlformats.org/officeDocument/2006/relationships/image" Target="media/image111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7.wmf"/><Relationship Id="rId25" Type="http://schemas.openxmlformats.org/officeDocument/2006/relationships/image" Target="media/image13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image" Target="media/image164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101.bin"/><Relationship Id="rId360" Type="http://schemas.openxmlformats.org/officeDocument/2006/relationships/fontTable" Target="fontTable.xml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image" Target="media/image84.wmf"/><Relationship Id="rId185" Type="http://schemas.openxmlformats.org/officeDocument/2006/relationships/oleObject" Target="embeddings/oleObject90.bin"/><Relationship Id="rId334" Type="http://schemas.openxmlformats.org/officeDocument/2006/relationships/image" Target="media/image167.wmf"/><Relationship Id="rId350" Type="http://schemas.openxmlformats.org/officeDocument/2006/relationships/image" Target="media/image175.wmf"/><Relationship Id="rId355" Type="http://schemas.openxmlformats.org/officeDocument/2006/relationships/oleObject" Target="embeddings/oleObject17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0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0.wmf"/><Relationship Id="rId361" Type="http://schemas.openxmlformats.org/officeDocument/2006/relationships/theme" Target="theme/theme1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4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oleObject" Target="embeddings/oleObject168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e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6.wmf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image" Target="media/image117.e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2.wmf"/><Relationship Id="rId244" Type="http://schemas.openxmlformats.org/officeDocument/2006/relationships/image" Target="media/image123.emf"/><Relationship Id="rId18" Type="http://schemas.openxmlformats.org/officeDocument/2006/relationships/image" Target="media/image8.emf"/><Relationship Id="rId39" Type="http://schemas.openxmlformats.org/officeDocument/2006/relationships/image" Target="media/image20.wmf"/><Relationship Id="rId265" Type="http://schemas.openxmlformats.org/officeDocument/2006/relationships/image" Target="media/image134.wmf"/><Relationship Id="rId286" Type="http://schemas.openxmlformats.org/officeDocument/2006/relationships/image" Target="media/image14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4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image" Target="media/image161.wmf"/><Relationship Id="rId343" Type="http://schemas.openxmlformats.org/officeDocument/2006/relationships/image" Target="media/image17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7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198</Words>
  <Characters>6834</Characters>
  <Application>Microsoft Office Word</Application>
  <DocSecurity>0</DocSecurity>
  <Lines>56</Lines>
  <Paragraphs>16</Paragraphs>
  <ScaleCrop>false</ScaleCrop>
  <Company/>
  <LinksUpToDate>false</LinksUpToDate>
  <CharactersWithSpaces>8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31:00Z</dcterms:created>
  <dcterms:modified xsi:type="dcterms:W3CDTF">2021-02-01T09:33:00Z</dcterms:modified>
</cp:coreProperties>
</file>